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58" w:type="dxa"/>
        <w:tblLayout w:type="fixed"/>
        <w:tblLook w:val="01E0" w:firstRow="1" w:lastRow="1" w:firstColumn="1" w:lastColumn="1" w:noHBand="0" w:noVBand="0"/>
      </w:tblPr>
      <w:tblGrid>
        <w:gridCol w:w="5868"/>
        <w:gridCol w:w="3690"/>
      </w:tblGrid>
      <w:tr w:rsidR="00517D8E" w:rsidRPr="00B8201D" w14:paraId="647712A5" w14:textId="77777777" w:rsidTr="00E877E2">
        <w:trPr>
          <w:cantSplit/>
        </w:trPr>
        <w:tc>
          <w:tcPr>
            <w:tcW w:w="9558" w:type="dxa"/>
            <w:gridSpan w:val="2"/>
          </w:tcPr>
          <w:p w14:paraId="7000A998" w14:textId="54E481A3" w:rsidR="00517D8E" w:rsidRPr="00D55682" w:rsidRDefault="00517D8E" w:rsidP="0038010B">
            <w:pPr>
              <w:spacing w:after="120" w:line="280" w:lineRule="atLeast"/>
            </w:pPr>
            <w:bookmarkStart w:id="0" w:name="_GoBack"/>
            <w:bookmarkEnd w:id="0"/>
            <w:r w:rsidRPr="00D55682">
              <w:rPr>
                <w:b/>
              </w:rPr>
              <w:t>P</w:t>
            </w:r>
            <w:r w:rsidR="00AF43A8">
              <w:rPr>
                <w:b/>
              </w:rPr>
              <w:t>roblem</w:t>
            </w:r>
            <w:r w:rsidR="00626FC8">
              <w:rPr>
                <w:b/>
              </w:rPr>
              <w:t xml:space="preserve"> </w:t>
            </w:r>
            <w:r w:rsidRPr="00D55682">
              <w:rPr>
                <w:b/>
              </w:rPr>
              <w:t>1 – Punkin</w:t>
            </w:r>
            <w:r w:rsidR="00C53F0B" w:rsidRPr="00D55682">
              <w:rPr>
                <w:b/>
              </w:rPr>
              <w:t>’</w:t>
            </w:r>
            <w:r w:rsidRPr="00D55682">
              <w:rPr>
                <w:b/>
              </w:rPr>
              <w:t xml:space="preserve"> Chunkin</w:t>
            </w:r>
            <w:r w:rsidR="00C53F0B" w:rsidRPr="00D55682">
              <w:rPr>
                <w:b/>
              </w:rPr>
              <w:t>’</w:t>
            </w:r>
            <w:r w:rsidRPr="00D55682">
              <w:rPr>
                <w:b/>
              </w:rPr>
              <w:t xml:space="preserve"> Team 1</w:t>
            </w:r>
          </w:p>
        </w:tc>
      </w:tr>
      <w:tr w:rsidR="004E309F" w:rsidRPr="00B8201D" w14:paraId="13F41DDA" w14:textId="77777777" w:rsidTr="00117231">
        <w:trPr>
          <w:cantSplit/>
          <w:trHeight w:val="1872"/>
        </w:trPr>
        <w:tc>
          <w:tcPr>
            <w:tcW w:w="9558" w:type="dxa"/>
            <w:gridSpan w:val="2"/>
          </w:tcPr>
          <w:p w14:paraId="47132978" w14:textId="77777777" w:rsidR="004E309F" w:rsidRPr="0070613F" w:rsidRDefault="004E309F" w:rsidP="0038010B">
            <w:pPr>
              <w:pStyle w:val="LessonPlanBullList"/>
              <w:numPr>
                <w:ilvl w:val="0"/>
                <w:numId w:val="0"/>
              </w:numPr>
              <w:spacing w:after="120" w:line="280" w:lineRule="atLeast"/>
            </w:pPr>
            <w:r w:rsidRPr="0070613F">
              <w:t>The objective of a Punkin</w:t>
            </w:r>
            <w:r w:rsidR="00C53F0B">
              <w:t>’</w:t>
            </w:r>
            <w:r w:rsidRPr="0070613F">
              <w:t xml:space="preserve"> Chunkin' contest is to shoot an 8-10 pound pumpkin as far as possible. A trebuchet is a medieval tool often used to accomplish this goal. It uses gravitational potential energy and converts it to kinetic energy to launch the pumpkin. Various types of cannons are also used to launch pumpkins.</w:t>
            </w:r>
          </w:p>
          <w:p w14:paraId="452ABF27" w14:textId="0057386B" w:rsidR="004E309F" w:rsidRPr="008A7F96" w:rsidRDefault="004E309F" w:rsidP="0038010B">
            <w:pPr>
              <w:pStyle w:val="LessonPlanBullList"/>
              <w:numPr>
                <w:ilvl w:val="0"/>
                <w:numId w:val="0"/>
              </w:numPr>
              <w:spacing w:after="120" w:line="280" w:lineRule="atLeast"/>
              <w:rPr>
                <w:sz w:val="22"/>
                <w:szCs w:val="22"/>
              </w:rPr>
            </w:pPr>
            <w:r w:rsidRPr="0070613F">
              <w:t xml:space="preserve">In a recent contest, a college engineering student team launched a pumpkin using a trebuchet. Its motion may be modeled by the equation </w:t>
            </w:r>
            <w:r w:rsidR="00ED572F" w:rsidRPr="0070613F">
              <w:rPr>
                <w:position w:val="-10"/>
              </w:rPr>
              <w:object w:dxaOrig="2940" w:dyaOrig="360" w14:anchorId="0B90AF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6.5pt" o:ole="">
                  <v:imagedata r:id="rId12" o:title=""/>
                </v:shape>
                <o:OLEObject Type="Embed" ProgID="Equation.DSMT4" ShapeID="_x0000_i1025" DrawAspect="Content" ObjectID="_1485598033" r:id="rId13"/>
              </w:object>
            </w:r>
          </w:p>
        </w:tc>
      </w:tr>
      <w:tr w:rsidR="004E309F" w:rsidRPr="00B8201D" w14:paraId="582E2C91" w14:textId="77777777" w:rsidTr="00AF2DA4">
        <w:trPr>
          <w:cantSplit/>
          <w:trHeight w:val="2115"/>
        </w:trPr>
        <w:tc>
          <w:tcPr>
            <w:tcW w:w="5868" w:type="dxa"/>
          </w:tcPr>
          <w:p w14:paraId="1729F024" w14:textId="77777777" w:rsidR="004E309F" w:rsidRPr="0070613F" w:rsidRDefault="004E309F" w:rsidP="0038010B">
            <w:pPr>
              <w:spacing w:line="280" w:lineRule="atLeast"/>
              <w:rPr>
                <w:rFonts w:ascii="Times New Roman" w:hAnsi="Times New Roman" w:cs="Times New Roman"/>
                <w:sz w:val="24"/>
                <w:szCs w:val="24"/>
              </w:rPr>
            </w:pPr>
            <w:r w:rsidRPr="0070613F">
              <w:t xml:space="preserve">To view the path of this magnificent pumpkin, enter the equation into the </w:t>
            </w:r>
            <w:r w:rsidR="0070613F" w:rsidRPr="0070613F">
              <w:rPr>
                <w:rFonts w:ascii="TI84PlusCEKeys" w:hAnsi="TI84PlusCEKeys" w:cs="Times New Roman"/>
                <w:sz w:val="22"/>
                <w:szCs w:val="22"/>
              </w:rPr>
              <w:t>o</w:t>
            </w:r>
            <w:r w:rsidR="00AF2DA4" w:rsidRPr="0070613F">
              <w:t xml:space="preserve"> screen. Then</w:t>
            </w:r>
            <w:r w:rsidRPr="0070613F">
              <w:t xml:space="preserve"> press </w:t>
            </w:r>
            <w:r w:rsidR="0070613F" w:rsidRPr="0070613F">
              <w:rPr>
                <w:rFonts w:ascii="TI84PlusCEKeys" w:hAnsi="TI84PlusCEKeys" w:cs="Times New Roman"/>
                <w:sz w:val="22"/>
                <w:szCs w:val="22"/>
              </w:rPr>
              <w:t>p</w:t>
            </w:r>
            <w:r w:rsidR="00633C2C" w:rsidRPr="0070613F">
              <w:t xml:space="preserve"> </w:t>
            </w:r>
            <w:r w:rsidRPr="0070613F">
              <w:t xml:space="preserve">and match </w:t>
            </w:r>
            <w:r w:rsidR="00633C2C" w:rsidRPr="0070613F">
              <w:t>the window settings to the right</w:t>
            </w:r>
            <w:r w:rsidR="00AF2DA4" w:rsidRPr="0070613F">
              <w:t>. Press</w:t>
            </w:r>
            <w:r w:rsidR="004F0E95" w:rsidRPr="0070613F">
              <w:t xml:space="preserve"> </w:t>
            </w:r>
            <w:r w:rsidR="0070613F" w:rsidRPr="0070613F">
              <w:rPr>
                <w:rFonts w:ascii="TI84PlusCEKeys" w:hAnsi="TI84PlusCEKeys" w:cs="Times New Roman"/>
                <w:sz w:val="22"/>
                <w:szCs w:val="22"/>
              </w:rPr>
              <w:t>s</w:t>
            </w:r>
            <w:r w:rsidR="00AF2DA4" w:rsidRPr="0070613F">
              <w:t>.</w:t>
            </w:r>
          </w:p>
        </w:tc>
        <w:tc>
          <w:tcPr>
            <w:tcW w:w="3690" w:type="dxa"/>
          </w:tcPr>
          <w:p w14:paraId="3EEE548B" w14:textId="77777777" w:rsidR="004E309F" w:rsidRPr="008A7F96" w:rsidRDefault="0070613F" w:rsidP="0038010B">
            <w:pPr>
              <w:pStyle w:val="LessonPlanBullList"/>
              <w:numPr>
                <w:ilvl w:val="0"/>
                <w:numId w:val="0"/>
              </w:numPr>
              <w:spacing w:after="120" w:line="280" w:lineRule="atLeast"/>
              <w:jc w:val="center"/>
              <w:rPr>
                <w:sz w:val="22"/>
                <w:szCs w:val="22"/>
              </w:rPr>
            </w:pPr>
            <w:r>
              <w:rPr>
                <w:noProof/>
              </w:rPr>
              <w:drawing>
                <wp:inline distT="0" distB="0" distL="0" distR="0" wp14:anchorId="48B32CAB" wp14:editId="796C5BBD">
                  <wp:extent cx="2048256" cy="1545336"/>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8256" cy="1545336"/>
                          </a:xfrm>
                          <a:prstGeom prst="rect">
                            <a:avLst/>
                          </a:prstGeom>
                          <a:noFill/>
                          <a:ln>
                            <a:noFill/>
                          </a:ln>
                        </pic:spPr>
                      </pic:pic>
                    </a:graphicData>
                  </a:graphic>
                </wp:inline>
              </w:drawing>
            </w:r>
          </w:p>
        </w:tc>
      </w:tr>
      <w:tr w:rsidR="00633C2C" w:rsidRPr="00B8201D" w14:paraId="0E21E718" w14:textId="77777777" w:rsidTr="00AF2DA4">
        <w:trPr>
          <w:cantSplit/>
          <w:trHeight w:val="2115"/>
        </w:trPr>
        <w:tc>
          <w:tcPr>
            <w:tcW w:w="5868" w:type="dxa"/>
          </w:tcPr>
          <w:p w14:paraId="7E7088DE" w14:textId="77777777" w:rsidR="00633C2C" w:rsidRPr="00D55682" w:rsidRDefault="00CA34C4" w:rsidP="0038010B">
            <w:pPr>
              <w:pStyle w:val="LessonPlanBullList"/>
              <w:numPr>
                <w:ilvl w:val="0"/>
                <w:numId w:val="0"/>
              </w:numPr>
              <w:spacing w:after="120" w:line="280" w:lineRule="atLeast"/>
            </w:pPr>
            <w:r w:rsidRPr="00D55682">
              <w:t>Calculate points of interest</w:t>
            </w:r>
            <w:r w:rsidR="00AF2DA4" w:rsidRPr="00D55682">
              <w:t>.</w:t>
            </w:r>
          </w:p>
          <w:p w14:paraId="3E3FB6D1" w14:textId="77777777" w:rsidR="0070613F" w:rsidRPr="00D55682" w:rsidRDefault="0070613F" w:rsidP="0038010B">
            <w:pPr>
              <w:spacing w:line="280" w:lineRule="atLeast"/>
              <w:rPr>
                <w:rFonts w:ascii="Times New Roman" w:hAnsi="Times New Roman" w:cs="Times New Roman"/>
              </w:rPr>
            </w:pPr>
          </w:p>
          <w:p w14:paraId="2D5547AB" w14:textId="6B37DDD7" w:rsidR="00CA34C4" w:rsidRPr="00D55682" w:rsidRDefault="0070613F" w:rsidP="0038010B">
            <w:pPr>
              <w:numPr>
                <w:ilvl w:val="0"/>
                <w:numId w:val="37"/>
              </w:numPr>
              <w:spacing w:after="120" w:line="280" w:lineRule="atLeast"/>
            </w:pPr>
            <w:r w:rsidRPr="00D55682">
              <w:t xml:space="preserve">Zeros: </w:t>
            </w:r>
            <w:r w:rsidR="0038010B">
              <w:t>P</w:t>
            </w:r>
            <w:r w:rsidRPr="00D55682">
              <w:t xml:space="preserve">ress </w:t>
            </w:r>
            <w:proofErr w:type="gramStart"/>
            <w:r w:rsidRPr="00D55682">
              <w:rPr>
                <w:rFonts w:ascii="TI84PlusCEKeys" w:hAnsi="TI84PlusCEKeys" w:cs="Times New Roman"/>
              </w:rPr>
              <w:t>y</w:t>
            </w:r>
            <w:r w:rsidRPr="00D55682">
              <w:t>[</w:t>
            </w:r>
            <w:proofErr w:type="gramEnd"/>
            <w:r w:rsidRPr="00D55682">
              <w:t>calc],</w:t>
            </w:r>
            <w:r w:rsidR="00AF2DA4" w:rsidRPr="00D55682">
              <w:t xml:space="preserve"> </w:t>
            </w:r>
            <w:r w:rsidR="00CA34C4" w:rsidRPr="00D55682">
              <w:t xml:space="preserve">select </w:t>
            </w:r>
            <w:r w:rsidR="00CA34C4" w:rsidRPr="00D55682">
              <w:rPr>
                <w:b/>
              </w:rPr>
              <w:t>zero</w:t>
            </w:r>
            <w:r w:rsidR="00ED572F">
              <w:t>,</w:t>
            </w:r>
            <w:r w:rsidR="00C01AF5" w:rsidRPr="00D55682">
              <w:rPr>
                <w:b/>
              </w:rPr>
              <w:t xml:space="preserve"> </w:t>
            </w:r>
            <w:r w:rsidR="00C01AF5" w:rsidRPr="00D55682">
              <w:t>and follow the on-screen directions.</w:t>
            </w:r>
          </w:p>
          <w:p w14:paraId="3BAB397F" w14:textId="594666A2" w:rsidR="00C01AF5" w:rsidRPr="00D55682" w:rsidRDefault="00C01AF5" w:rsidP="0038010B">
            <w:pPr>
              <w:numPr>
                <w:ilvl w:val="0"/>
                <w:numId w:val="37"/>
              </w:numPr>
              <w:spacing w:after="120" w:line="280" w:lineRule="atLeast"/>
            </w:pPr>
            <w:r w:rsidRPr="00D55682">
              <w:t xml:space="preserve">Maximum: </w:t>
            </w:r>
            <w:r w:rsidR="0038010B">
              <w:t>P</w:t>
            </w:r>
            <w:r w:rsidR="0070613F" w:rsidRPr="00D55682">
              <w:t xml:space="preserve">ress </w:t>
            </w:r>
            <w:proofErr w:type="gramStart"/>
            <w:r w:rsidR="0070613F" w:rsidRPr="00D55682">
              <w:rPr>
                <w:rFonts w:ascii="TI84PlusCEKeys" w:hAnsi="TI84PlusCEKeys" w:cs="Times New Roman"/>
              </w:rPr>
              <w:t>y</w:t>
            </w:r>
            <w:r w:rsidR="0070613F" w:rsidRPr="00D55682">
              <w:t>[</w:t>
            </w:r>
            <w:proofErr w:type="gramEnd"/>
            <w:r w:rsidR="0070613F" w:rsidRPr="00D55682">
              <w:t>calc]</w:t>
            </w:r>
            <w:r w:rsidR="000F7252" w:rsidRPr="00D55682">
              <w:t>,</w:t>
            </w:r>
            <w:r w:rsidR="00AF2DA4" w:rsidRPr="00D55682">
              <w:t xml:space="preserve"> </w:t>
            </w:r>
            <w:r w:rsidR="000F7252" w:rsidRPr="00D55682">
              <w:t xml:space="preserve">select </w:t>
            </w:r>
            <w:r w:rsidR="000F7252" w:rsidRPr="00D55682">
              <w:rPr>
                <w:b/>
              </w:rPr>
              <w:t>maximum</w:t>
            </w:r>
            <w:r w:rsidR="00ED572F">
              <w:t>,</w:t>
            </w:r>
            <w:r w:rsidR="000F7252" w:rsidRPr="00D55682">
              <w:rPr>
                <w:b/>
              </w:rPr>
              <w:t xml:space="preserve"> </w:t>
            </w:r>
            <w:r w:rsidR="000F7252" w:rsidRPr="00D55682">
              <w:t>and follow the on-screen directions.</w:t>
            </w:r>
          </w:p>
          <w:p w14:paraId="32C996D4" w14:textId="7CDC337C" w:rsidR="0070613F" w:rsidRPr="00D55682" w:rsidRDefault="0097126F" w:rsidP="0038010B">
            <w:pPr>
              <w:numPr>
                <w:ilvl w:val="0"/>
                <w:numId w:val="37"/>
              </w:numPr>
              <w:spacing w:after="120" w:line="280" w:lineRule="atLeast"/>
            </w:pPr>
            <w:r w:rsidRPr="00D55682">
              <w:t xml:space="preserve">Minimum: </w:t>
            </w:r>
            <w:r w:rsidR="0038010B">
              <w:t>P</w:t>
            </w:r>
            <w:r w:rsidR="0070613F" w:rsidRPr="00D55682">
              <w:t xml:space="preserve">ress </w:t>
            </w:r>
            <w:proofErr w:type="gramStart"/>
            <w:r w:rsidR="0070613F" w:rsidRPr="00D55682">
              <w:rPr>
                <w:rFonts w:ascii="TI84PlusCEKeys" w:hAnsi="TI84PlusCEKeys" w:cs="Times New Roman"/>
              </w:rPr>
              <w:t>y</w:t>
            </w:r>
            <w:r w:rsidR="0070613F" w:rsidRPr="00D55682">
              <w:t>[</w:t>
            </w:r>
            <w:proofErr w:type="gramEnd"/>
            <w:r w:rsidR="0070613F" w:rsidRPr="00D55682">
              <w:t>calc]</w:t>
            </w:r>
            <w:r w:rsidRPr="00D55682">
              <w:t>,</w:t>
            </w:r>
            <w:r w:rsidR="00AF2DA4" w:rsidRPr="00D55682">
              <w:t xml:space="preserve"> </w:t>
            </w:r>
            <w:r w:rsidRPr="00D55682">
              <w:t xml:space="preserve">select </w:t>
            </w:r>
            <w:r w:rsidRPr="00D55682">
              <w:rPr>
                <w:b/>
              </w:rPr>
              <w:t>minimum</w:t>
            </w:r>
            <w:r w:rsidR="00ED572F">
              <w:t>,</w:t>
            </w:r>
            <w:r w:rsidRPr="00D55682">
              <w:rPr>
                <w:b/>
              </w:rPr>
              <w:t xml:space="preserve"> </w:t>
            </w:r>
            <w:r w:rsidRPr="00D55682">
              <w:t>and follow the on-screen directions.</w:t>
            </w:r>
          </w:p>
          <w:p w14:paraId="7AAC06BF" w14:textId="4B858C66" w:rsidR="0070613F" w:rsidRPr="00D55682" w:rsidRDefault="0070613F" w:rsidP="0038010B">
            <w:pPr>
              <w:numPr>
                <w:ilvl w:val="0"/>
                <w:numId w:val="37"/>
              </w:numPr>
              <w:spacing w:after="120" w:line="280" w:lineRule="atLeast"/>
            </w:pPr>
            <w:proofErr w:type="gramStart"/>
            <w:r w:rsidRPr="00D55682">
              <w:rPr>
                <w:i/>
              </w:rPr>
              <w:t>y</w:t>
            </w:r>
            <w:r w:rsidRPr="00D55682">
              <w:t>-intercept</w:t>
            </w:r>
            <w:proofErr w:type="gramEnd"/>
            <w:r w:rsidRPr="00D55682">
              <w:t xml:space="preserve">: </w:t>
            </w:r>
            <w:r w:rsidR="0038010B">
              <w:t>P</w:t>
            </w:r>
            <w:r w:rsidRPr="00D55682">
              <w:t xml:space="preserve">ress </w:t>
            </w:r>
            <w:r w:rsidRPr="00D55682">
              <w:rPr>
                <w:rFonts w:ascii="TI84PlusCEKeys" w:hAnsi="TI84PlusCEKeys" w:cs="Times New Roman"/>
              </w:rPr>
              <w:t xml:space="preserve"> r </w:t>
            </w:r>
            <w:r w:rsidRPr="00D55682">
              <w:t xml:space="preserve">and enter  </w:t>
            </w:r>
            <w:r w:rsidRPr="00D55682">
              <w:rPr>
                <w:rFonts w:ascii="TI84PlusCEKeys" w:hAnsi="TI84PlusCEKeys" w:cs="Times New Roman"/>
              </w:rPr>
              <w:t>Ê</w:t>
            </w:r>
            <w:r w:rsidRPr="00D55682">
              <w:t>.</w:t>
            </w:r>
          </w:p>
          <w:p w14:paraId="348BD562" w14:textId="77777777" w:rsidR="0070613F" w:rsidRPr="00D55682" w:rsidRDefault="0070613F" w:rsidP="0038010B">
            <w:pPr>
              <w:spacing w:after="120" w:line="280" w:lineRule="atLeast"/>
              <w:ind w:left="720"/>
            </w:pPr>
          </w:p>
          <w:p w14:paraId="7385DE26" w14:textId="77777777" w:rsidR="0070613F" w:rsidRPr="00D55682" w:rsidRDefault="0070613F" w:rsidP="0038010B">
            <w:pPr>
              <w:spacing w:line="280" w:lineRule="atLeast"/>
              <w:rPr>
                <w:rFonts w:ascii="Times New Roman" w:hAnsi="Times New Roman" w:cs="Times New Roman"/>
              </w:rPr>
            </w:pPr>
          </w:p>
          <w:p w14:paraId="71A857EE" w14:textId="77777777" w:rsidR="0070613F" w:rsidRPr="00D55682" w:rsidRDefault="0070613F" w:rsidP="0038010B">
            <w:pPr>
              <w:spacing w:after="120" w:line="280" w:lineRule="atLeast"/>
              <w:ind w:left="720"/>
            </w:pPr>
          </w:p>
        </w:tc>
        <w:tc>
          <w:tcPr>
            <w:tcW w:w="3690" w:type="dxa"/>
          </w:tcPr>
          <w:p w14:paraId="624236AD" w14:textId="77777777" w:rsidR="0029244A" w:rsidRDefault="0029244A" w:rsidP="0038010B">
            <w:pPr>
              <w:pStyle w:val="LessonPlanBullList"/>
              <w:numPr>
                <w:ilvl w:val="0"/>
                <w:numId w:val="0"/>
              </w:numPr>
              <w:spacing w:after="120" w:line="280" w:lineRule="atLeast"/>
              <w:jc w:val="center"/>
              <w:rPr>
                <w:sz w:val="22"/>
                <w:szCs w:val="22"/>
              </w:rPr>
            </w:pPr>
          </w:p>
          <w:p w14:paraId="2138765F" w14:textId="77777777" w:rsidR="00633C2C" w:rsidRPr="00633C2C" w:rsidRDefault="00517AA0" w:rsidP="0038010B">
            <w:pPr>
              <w:pStyle w:val="LessonPlanBullList"/>
              <w:numPr>
                <w:ilvl w:val="0"/>
                <w:numId w:val="0"/>
              </w:numPr>
              <w:spacing w:after="120" w:line="280" w:lineRule="atLeast"/>
              <w:jc w:val="center"/>
              <w:rPr>
                <w:sz w:val="22"/>
                <w:szCs w:val="22"/>
              </w:rPr>
            </w:pPr>
            <w:r>
              <w:rPr>
                <w:noProof/>
              </w:rPr>
              <w:drawing>
                <wp:inline distT="0" distB="0" distL="0" distR="0" wp14:anchorId="60CF1311" wp14:editId="4D085965">
                  <wp:extent cx="2039112" cy="1536192"/>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039112" cy="1536192"/>
                          </a:xfrm>
                          <a:prstGeom prst="rect">
                            <a:avLst/>
                          </a:prstGeom>
                        </pic:spPr>
                      </pic:pic>
                    </a:graphicData>
                  </a:graphic>
                </wp:inline>
              </w:drawing>
            </w:r>
          </w:p>
        </w:tc>
      </w:tr>
      <w:tr w:rsidR="00151BD4" w:rsidRPr="00B8201D" w14:paraId="6B0D924D" w14:textId="77777777" w:rsidTr="0020667F">
        <w:trPr>
          <w:cantSplit/>
          <w:trHeight w:val="2115"/>
        </w:trPr>
        <w:tc>
          <w:tcPr>
            <w:tcW w:w="9558" w:type="dxa"/>
            <w:gridSpan w:val="2"/>
          </w:tcPr>
          <w:p w14:paraId="45AB2942" w14:textId="77777777" w:rsidR="00151BD4" w:rsidRPr="00D55682" w:rsidRDefault="00151BD4" w:rsidP="0038010B">
            <w:pPr>
              <w:pStyle w:val="LessonPlanBullList"/>
              <w:numPr>
                <w:ilvl w:val="0"/>
                <w:numId w:val="0"/>
              </w:numPr>
              <w:spacing w:after="120" w:line="280" w:lineRule="atLeast"/>
            </w:pPr>
            <w:r w:rsidRPr="00D55682">
              <w:lastRenderedPageBreak/>
              <w:t>Using these points of interest answer the following questions:</w:t>
            </w:r>
          </w:p>
          <w:p w14:paraId="525AA2E4" w14:textId="77777777" w:rsidR="00151BD4" w:rsidRPr="00D55682" w:rsidRDefault="00151BD4" w:rsidP="0038010B">
            <w:pPr>
              <w:pStyle w:val="LessonPlanBullList"/>
              <w:numPr>
                <w:ilvl w:val="0"/>
                <w:numId w:val="0"/>
              </w:numPr>
              <w:spacing w:after="120" w:line="280" w:lineRule="atLeast"/>
              <w:ind w:left="360" w:hanging="360"/>
            </w:pPr>
            <w:r w:rsidRPr="00AF43A8">
              <w:rPr>
                <w:b/>
              </w:rPr>
              <w:t>1.</w:t>
            </w:r>
            <w:r w:rsidRPr="00D55682">
              <w:tab/>
              <w:t xml:space="preserve">What </w:t>
            </w:r>
            <w:proofErr w:type="gramStart"/>
            <w:r w:rsidR="00AF2DA4" w:rsidRPr="00D55682">
              <w:t>are</w:t>
            </w:r>
            <w:r w:rsidRPr="00D55682">
              <w:t xml:space="preserve"> the maximum height</w:t>
            </w:r>
            <w:proofErr w:type="gramEnd"/>
            <w:r w:rsidRPr="00D55682">
              <w:t xml:space="preserve"> reached and the total horizontal distance traveled for the pumpkin? Round to the nearest foot.</w:t>
            </w:r>
          </w:p>
          <w:p w14:paraId="7A27DD77" w14:textId="77777777" w:rsidR="00151BD4" w:rsidRPr="00D55682" w:rsidRDefault="00151BD4" w:rsidP="0038010B">
            <w:pPr>
              <w:pStyle w:val="LessonPlanBullList"/>
              <w:numPr>
                <w:ilvl w:val="0"/>
                <w:numId w:val="0"/>
              </w:numPr>
              <w:spacing w:after="120" w:line="280" w:lineRule="atLeast"/>
              <w:ind w:left="360" w:hanging="360"/>
            </w:pPr>
          </w:p>
          <w:p w14:paraId="666819DC" w14:textId="77777777" w:rsidR="00AF2DA4" w:rsidRPr="00D55682" w:rsidRDefault="00AF2DA4" w:rsidP="0038010B">
            <w:pPr>
              <w:pStyle w:val="LessonPlanBullList"/>
              <w:numPr>
                <w:ilvl w:val="0"/>
                <w:numId w:val="0"/>
              </w:numPr>
              <w:spacing w:after="120" w:line="280" w:lineRule="atLeast"/>
              <w:ind w:left="360" w:hanging="360"/>
            </w:pPr>
          </w:p>
          <w:p w14:paraId="42B50209" w14:textId="77777777" w:rsidR="00151BD4" w:rsidRPr="00D55682" w:rsidRDefault="00151BD4" w:rsidP="0038010B">
            <w:pPr>
              <w:pStyle w:val="LessonPlanBullList"/>
              <w:numPr>
                <w:ilvl w:val="0"/>
                <w:numId w:val="0"/>
              </w:numPr>
              <w:spacing w:after="120" w:line="280" w:lineRule="atLeast"/>
              <w:ind w:left="360" w:hanging="360"/>
            </w:pPr>
            <w:r w:rsidRPr="00AF43A8">
              <w:rPr>
                <w:b/>
              </w:rPr>
              <w:t>2.</w:t>
            </w:r>
            <w:r w:rsidRPr="00D55682">
              <w:tab/>
              <w:t>At what distance above the ground was the pumpkin launched?</w:t>
            </w:r>
          </w:p>
          <w:p w14:paraId="351BE970" w14:textId="77777777" w:rsidR="00415917" w:rsidRPr="00D55682" w:rsidRDefault="00415917" w:rsidP="0038010B">
            <w:pPr>
              <w:pStyle w:val="LessonPlanBullList"/>
              <w:numPr>
                <w:ilvl w:val="0"/>
                <w:numId w:val="0"/>
              </w:numPr>
              <w:spacing w:after="120" w:line="280" w:lineRule="atLeast"/>
              <w:ind w:left="360" w:hanging="360"/>
            </w:pPr>
          </w:p>
          <w:p w14:paraId="0AD7432F" w14:textId="77777777" w:rsidR="00AF2DA4" w:rsidRPr="00D55682" w:rsidRDefault="00AF2DA4" w:rsidP="0038010B">
            <w:pPr>
              <w:pStyle w:val="LessonPlanBullList"/>
              <w:numPr>
                <w:ilvl w:val="0"/>
                <w:numId w:val="0"/>
              </w:numPr>
              <w:spacing w:after="120" w:line="280" w:lineRule="atLeast"/>
              <w:ind w:left="360" w:hanging="360"/>
            </w:pPr>
          </w:p>
          <w:p w14:paraId="7F391F36" w14:textId="77777777" w:rsidR="00AF2DA4" w:rsidRPr="00D55682" w:rsidRDefault="00AF2DA4" w:rsidP="0038010B">
            <w:pPr>
              <w:pStyle w:val="LessonPlanBullList"/>
              <w:numPr>
                <w:ilvl w:val="0"/>
                <w:numId w:val="0"/>
              </w:numPr>
              <w:spacing w:after="120" w:line="280" w:lineRule="atLeast"/>
              <w:ind w:left="360" w:hanging="360"/>
            </w:pPr>
          </w:p>
          <w:p w14:paraId="4D6F6336" w14:textId="77777777" w:rsidR="00415917" w:rsidRPr="00D55682" w:rsidRDefault="00BD143E" w:rsidP="0038010B">
            <w:pPr>
              <w:spacing w:line="280" w:lineRule="atLeast"/>
              <w:ind w:left="360" w:hanging="360"/>
            </w:pPr>
            <w:r w:rsidRPr="00AF43A8">
              <w:rPr>
                <w:b/>
              </w:rPr>
              <w:t>3.</w:t>
            </w:r>
            <w:r w:rsidR="00282ED3" w:rsidRPr="00D55682">
              <w:t xml:space="preserve">   </w:t>
            </w:r>
            <w:r w:rsidR="00D55682">
              <w:t>If a 10-</w:t>
            </w:r>
            <w:r w:rsidR="00415917" w:rsidRPr="00D55682">
              <w:t>foot high chain-linked fence is in the path of the pumpkin at a distance of 500 feet from where the pumpkin is released, will it pass over the fence? How high is the pumpkin when it reaches the fence?</w:t>
            </w:r>
            <w:r w:rsidRPr="00D55682">
              <w:t xml:space="preserve"> (Hint: </w:t>
            </w:r>
            <w:r w:rsidR="00AF2DA4" w:rsidRPr="00D55682">
              <w:t>U</w:t>
            </w:r>
            <w:r w:rsidRPr="00D55682">
              <w:t xml:space="preserve">se the </w:t>
            </w:r>
            <w:r w:rsidR="00282ED3" w:rsidRPr="00D55682">
              <w:rPr>
                <w:rFonts w:ascii="TI84PlusCEKeys" w:hAnsi="TI84PlusCEKeys" w:cs="Times New Roman"/>
              </w:rPr>
              <w:t>r</w:t>
            </w:r>
            <w:r w:rsidRPr="00D55682">
              <w:t xml:space="preserve"> key and type </w:t>
            </w:r>
            <w:r w:rsidR="00282ED3" w:rsidRPr="00D55682">
              <w:rPr>
                <w:rFonts w:ascii="TI84PlusCEKeys" w:hAnsi="TI84PlusCEKeys"/>
              </w:rPr>
              <w:t>·</w:t>
            </w:r>
            <w:r w:rsidR="00282ED3" w:rsidRPr="00D55682">
              <w:rPr>
                <w:rFonts w:ascii="TI84PlusCEKeys" w:hAnsi="TI84PlusCEKeys" w:cs="Times New Roman"/>
              </w:rPr>
              <w:t xml:space="preserve"> Ê Ê</w:t>
            </w:r>
            <w:r w:rsidR="00AF2DA4" w:rsidRPr="00D55682">
              <w:t>.)</w:t>
            </w:r>
          </w:p>
          <w:p w14:paraId="453DED8D" w14:textId="77777777" w:rsidR="003104F3" w:rsidRPr="00D55682" w:rsidRDefault="003104F3" w:rsidP="0038010B">
            <w:pPr>
              <w:pStyle w:val="LessonPlanBullList"/>
              <w:numPr>
                <w:ilvl w:val="0"/>
                <w:numId w:val="0"/>
              </w:numPr>
              <w:spacing w:after="120" w:line="280" w:lineRule="atLeast"/>
              <w:ind w:left="360" w:hanging="360"/>
            </w:pPr>
          </w:p>
          <w:p w14:paraId="73CF1961" w14:textId="77777777" w:rsidR="00AF2DA4" w:rsidRPr="00D55682" w:rsidRDefault="00AF2DA4" w:rsidP="0038010B">
            <w:pPr>
              <w:pStyle w:val="LessonPlanBullList"/>
              <w:numPr>
                <w:ilvl w:val="0"/>
                <w:numId w:val="0"/>
              </w:numPr>
              <w:spacing w:after="120" w:line="280" w:lineRule="atLeast"/>
              <w:ind w:left="216" w:hanging="216"/>
            </w:pPr>
          </w:p>
        </w:tc>
      </w:tr>
      <w:tr w:rsidR="00517D8E" w:rsidRPr="00B8201D" w14:paraId="14423E42" w14:textId="77777777" w:rsidTr="006700D7">
        <w:trPr>
          <w:cantSplit/>
          <w:trHeight w:val="378"/>
        </w:trPr>
        <w:tc>
          <w:tcPr>
            <w:tcW w:w="9558" w:type="dxa"/>
            <w:gridSpan w:val="2"/>
          </w:tcPr>
          <w:p w14:paraId="02B27BC1" w14:textId="291C124D" w:rsidR="005852BD" w:rsidRPr="00D55682" w:rsidRDefault="00ED572F" w:rsidP="0038010B">
            <w:pPr>
              <w:pStyle w:val="LessonPlanBullList"/>
              <w:numPr>
                <w:ilvl w:val="0"/>
                <w:numId w:val="0"/>
              </w:numPr>
              <w:spacing w:after="120" w:line="280" w:lineRule="atLeast"/>
              <w:ind w:left="360" w:hanging="360"/>
            </w:pPr>
            <w:r w:rsidRPr="00D55682">
              <w:rPr>
                <w:b/>
              </w:rPr>
              <w:t>P</w:t>
            </w:r>
            <w:r>
              <w:rPr>
                <w:b/>
              </w:rPr>
              <w:t xml:space="preserve">roblem </w:t>
            </w:r>
            <w:r w:rsidR="006700D7" w:rsidRPr="00D55682">
              <w:rPr>
                <w:b/>
              </w:rPr>
              <w:t>2 – Punkin</w:t>
            </w:r>
            <w:r w:rsidR="00B2636C" w:rsidRPr="00D55682">
              <w:rPr>
                <w:b/>
              </w:rPr>
              <w:t>’</w:t>
            </w:r>
            <w:r w:rsidR="006700D7" w:rsidRPr="00D55682">
              <w:rPr>
                <w:b/>
              </w:rPr>
              <w:t xml:space="preserve"> Chunkin</w:t>
            </w:r>
            <w:r w:rsidR="00B2636C" w:rsidRPr="00D55682">
              <w:rPr>
                <w:b/>
              </w:rPr>
              <w:t>’</w:t>
            </w:r>
            <w:r w:rsidR="006700D7" w:rsidRPr="00D55682">
              <w:rPr>
                <w:b/>
              </w:rPr>
              <w:t xml:space="preserve"> Team 2</w:t>
            </w:r>
          </w:p>
        </w:tc>
      </w:tr>
      <w:tr w:rsidR="00517D8E" w:rsidRPr="00B8201D" w14:paraId="37EECEF8" w14:textId="77777777" w:rsidTr="00E877E2">
        <w:trPr>
          <w:cantSplit/>
        </w:trPr>
        <w:tc>
          <w:tcPr>
            <w:tcW w:w="9558" w:type="dxa"/>
            <w:gridSpan w:val="2"/>
          </w:tcPr>
          <w:p w14:paraId="4C5B24B9" w14:textId="77777777" w:rsidR="00117231" w:rsidRPr="00B2636C" w:rsidRDefault="006700D7" w:rsidP="0038010B">
            <w:pPr>
              <w:spacing w:after="120" w:line="280" w:lineRule="atLeast"/>
            </w:pPr>
            <w:r w:rsidRPr="00B2636C">
              <w:t xml:space="preserve">While the first team did have a highly successful launch, they did not win the contest. The winning engineering student team launched a pumpkin whose path can be modeled by the </w:t>
            </w:r>
            <w:proofErr w:type="gramStart"/>
            <w:r w:rsidRPr="00B2636C">
              <w:t xml:space="preserve">equation </w:t>
            </w:r>
            <w:proofErr w:type="gramEnd"/>
            <w:r w:rsidR="00ED572F" w:rsidRPr="00B2636C">
              <w:rPr>
                <w:position w:val="-10"/>
              </w:rPr>
              <w:object w:dxaOrig="2900" w:dyaOrig="360" w14:anchorId="4EB8E6D3">
                <v:shape id="_x0000_i1026" type="#_x0000_t75" style="width:134.25pt;height:16.5pt" o:ole="">
                  <v:imagedata r:id="rId16" o:title=""/>
                </v:shape>
                <o:OLEObject Type="Embed" ProgID="Equation.DSMT4" ShapeID="_x0000_i1026" DrawAspect="Content" ObjectID="_1485598034" r:id="rId17"/>
              </w:object>
            </w:r>
            <w:r w:rsidR="00AF2DA4" w:rsidRPr="00B2636C">
              <w:t>.</w:t>
            </w:r>
          </w:p>
          <w:p w14:paraId="5F9CA745" w14:textId="2A50A2C0" w:rsidR="00B2636C" w:rsidRDefault="00565958" w:rsidP="0038010B">
            <w:pPr>
              <w:spacing w:after="120" w:line="280" w:lineRule="atLeast"/>
            </w:pPr>
            <w:r w:rsidRPr="00B2636C">
              <w:t xml:space="preserve">Repeat the same procedures as in </w:t>
            </w:r>
            <w:r w:rsidR="00ED572F">
              <w:t>Problem</w:t>
            </w:r>
            <w:r w:rsidRPr="00B2636C">
              <w:t xml:space="preserve"> 1 to find the points of interest for this new equation. </w:t>
            </w:r>
          </w:p>
          <w:p w14:paraId="17C9E8A5" w14:textId="77777777" w:rsidR="00517D8E" w:rsidRPr="00FB2E01" w:rsidRDefault="00FB2E01" w:rsidP="0038010B">
            <w:pPr>
              <w:spacing w:after="120" w:line="280" w:lineRule="atLeast"/>
              <w:rPr>
                <w:sz w:val="22"/>
                <w:szCs w:val="22"/>
              </w:rPr>
            </w:pPr>
            <w:r w:rsidRPr="00AF43A8">
              <w:rPr>
                <w:b/>
              </w:rPr>
              <w:t>Note:</w:t>
            </w:r>
            <w:r w:rsidRPr="00B2636C">
              <w:t xml:space="preserve"> In the </w:t>
            </w:r>
            <w:r w:rsidRPr="00B2636C">
              <w:rPr>
                <w:b/>
              </w:rPr>
              <w:t>Window Settings</w:t>
            </w:r>
            <w:r w:rsidRPr="00B2636C">
              <w:t xml:space="preserve">, you will need to </w:t>
            </w:r>
            <w:r w:rsidR="00AF2DA4" w:rsidRPr="00B2636C">
              <w:t>set</w:t>
            </w:r>
            <w:r w:rsidRPr="00B2636C">
              <w:t xml:space="preserve"> </w:t>
            </w:r>
            <w:r w:rsidR="00AF2DA4" w:rsidRPr="00B2636C">
              <w:rPr>
                <w:b/>
              </w:rPr>
              <w:t>X</w:t>
            </w:r>
            <w:r w:rsidRPr="00B2636C">
              <w:rPr>
                <w:b/>
              </w:rPr>
              <w:t>max</w:t>
            </w:r>
            <w:r w:rsidRPr="00B2636C">
              <w:t xml:space="preserve"> </w:t>
            </w:r>
            <w:r w:rsidR="00AF2DA4" w:rsidRPr="00B2636C">
              <w:t>=</w:t>
            </w:r>
            <w:r w:rsidR="0029244A" w:rsidRPr="00B2636C">
              <w:t xml:space="preserve"> </w:t>
            </w:r>
            <w:r w:rsidR="001E6916" w:rsidRPr="00B2636C">
              <w:t>1</w:t>
            </w:r>
            <w:r w:rsidRPr="00B2636C">
              <w:t>700</w:t>
            </w:r>
            <w:r w:rsidR="00B2636C">
              <w:t xml:space="preserve">, </w:t>
            </w:r>
            <w:r w:rsidR="00B2636C" w:rsidRPr="00B2636C">
              <w:rPr>
                <w:b/>
              </w:rPr>
              <w:t>Xscl</w:t>
            </w:r>
            <w:r w:rsidR="00B2636C">
              <w:t xml:space="preserve"> = 100</w:t>
            </w:r>
            <w:r w:rsidRPr="00B2636C">
              <w:t xml:space="preserve"> and </w:t>
            </w:r>
            <w:r w:rsidR="00AF2DA4" w:rsidRPr="00B2636C">
              <w:rPr>
                <w:b/>
              </w:rPr>
              <w:t>Y</w:t>
            </w:r>
            <w:r w:rsidRPr="00B2636C">
              <w:rPr>
                <w:b/>
              </w:rPr>
              <w:t>max</w:t>
            </w:r>
            <w:r w:rsidRPr="00B2636C">
              <w:t xml:space="preserve"> </w:t>
            </w:r>
            <w:r w:rsidR="00AF2DA4" w:rsidRPr="00B2636C">
              <w:t>=</w:t>
            </w:r>
            <w:r w:rsidRPr="00B2636C">
              <w:t xml:space="preserve"> 80.</w:t>
            </w:r>
            <w:r w:rsidR="00B2636C">
              <w:t xml:space="preserve">  All other settings may remain the same.</w:t>
            </w:r>
          </w:p>
        </w:tc>
      </w:tr>
      <w:tr w:rsidR="00517D8E" w:rsidRPr="00B8201D" w14:paraId="49CF115E" w14:textId="77777777" w:rsidTr="00E877E2">
        <w:trPr>
          <w:cantSplit/>
          <w:trHeight w:val="2775"/>
        </w:trPr>
        <w:tc>
          <w:tcPr>
            <w:tcW w:w="9558" w:type="dxa"/>
            <w:gridSpan w:val="2"/>
          </w:tcPr>
          <w:p w14:paraId="5F86CF71" w14:textId="7BF3D572" w:rsidR="00517D8E" w:rsidRPr="00D55682" w:rsidRDefault="00517D8E" w:rsidP="0038010B">
            <w:pPr>
              <w:pStyle w:val="LessonPlanBullList"/>
              <w:numPr>
                <w:ilvl w:val="0"/>
                <w:numId w:val="0"/>
              </w:numPr>
              <w:spacing w:after="120" w:line="280" w:lineRule="atLeast"/>
              <w:ind w:left="360" w:hanging="360"/>
            </w:pPr>
            <w:r w:rsidRPr="00D55682">
              <w:t xml:space="preserve">Use </w:t>
            </w:r>
            <w:r w:rsidR="00B2636C" w:rsidRPr="00D55682">
              <w:t xml:space="preserve">what you have learned in </w:t>
            </w:r>
            <w:r w:rsidR="00ED572F">
              <w:t>Problem</w:t>
            </w:r>
            <w:r w:rsidRPr="00D55682">
              <w:t xml:space="preserve"> 1 to answer the questions about Team 2’s launch.</w:t>
            </w:r>
          </w:p>
          <w:p w14:paraId="51D1099A" w14:textId="77777777" w:rsidR="00517D8E" w:rsidRPr="00D55682" w:rsidRDefault="009A7341" w:rsidP="0038010B">
            <w:pPr>
              <w:pStyle w:val="LessonPlanBullList"/>
              <w:numPr>
                <w:ilvl w:val="0"/>
                <w:numId w:val="0"/>
              </w:numPr>
              <w:spacing w:after="120" w:line="280" w:lineRule="atLeast"/>
              <w:ind w:left="360" w:hanging="360"/>
            </w:pPr>
            <w:r w:rsidRPr="00AF43A8">
              <w:rPr>
                <w:b/>
              </w:rPr>
              <w:t>4</w:t>
            </w:r>
            <w:r w:rsidR="00517D8E" w:rsidRPr="00AF43A8">
              <w:rPr>
                <w:b/>
              </w:rPr>
              <w:t>.</w:t>
            </w:r>
            <w:r w:rsidR="00517D8E" w:rsidRPr="00D55682">
              <w:tab/>
              <w:t xml:space="preserve">What </w:t>
            </w:r>
            <w:proofErr w:type="gramStart"/>
            <w:r w:rsidR="004C091B" w:rsidRPr="00D55682">
              <w:t>are</w:t>
            </w:r>
            <w:r w:rsidR="00517D8E" w:rsidRPr="00D55682">
              <w:t xml:space="preserve"> the maximum height</w:t>
            </w:r>
            <w:proofErr w:type="gramEnd"/>
            <w:r w:rsidR="00517D8E" w:rsidRPr="00D55682">
              <w:t xml:space="preserve"> reached and the total horizontal distance traveled for the pumpkin? Round to the nearest foot.</w:t>
            </w:r>
          </w:p>
          <w:p w14:paraId="5B6A33D5" w14:textId="77777777" w:rsidR="005852BD" w:rsidRPr="00D55682" w:rsidRDefault="005852BD" w:rsidP="0038010B">
            <w:pPr>
              <w:pStyle w:val="LessonPlanBullList"/>
              <w:numPr>
                <w:ilvl w:val="0"/>
                <w:numId w:val="0"/>
              </w:numPr>
              <w:spacing w:after="120" w:line="280" w:lineRule="atLeast"/>
            </w:pPr>
          </w:p>
          <w:p w14:paraId="145358E2" w14:textId="77777777" w:rsidR="00633323" w:rsidRPr="00D55682" w:rsidRDefault="00633323" w:rsidP="0038010B">
            <w:pPr>
              <w:pStyle w:val="LessonPlanBullList"/>
              <w:numPr>
                <w:ilvl w:val="0"/>
                <w:numId w:val="0"/>
              </w:numPr>
              <w:spacing w:after="120" w:line="280" w:lineRule="atLeast"/>
            </w:pPr>
          </w:p>
          <w:p w14:paraId="5C859C28" w14:textId="77777777" w:rsidR="00517D8E" w:rsidRPr="00D55682" w:rsidRDefault="009A7341" w:rsidP="0038010B">
            <w:pPr>
              <w:pStyle w:val="LessonPlanBullList"/>
              <w:numPr>
                <w:ilvl w:val="0"/>
                <w:numId w:val="0"/>
              </w:numPr>
              <w:spacing w:after="120" w:line="280" w:lineRule="atLeast"/>
              <w:ind w:left="360" w:hanging="360"/>
            </w:pPr>
            <w:r w:rsidRPr="00AF43A8">
              <w:rPr>
                <w:b/>
              </w:rPr>
              <w:t>5</w:t>
            </w:r>
            <w:r w:rsidR="00517D8E" w:rsidRPr="00AF43A8">
              <w:rPr>
                <w:b/>
              </w:rPr>
              <w:t>.</w:t>
            </w:r>
            <w:r w:rsidR="00517D8E" w:rsidRPr="00D55682">
              <w:tab/>
              <w:t>At what distance above the ground was the winning pumpkin launched?</w:t>
            </w:r>
          </w:p>
          <w:p w14:paraId="0CC4A45E" w14:textId="77777777" w:rsidR="005852BD" w:rsidRPr="00D55682" w:rsidRDefault="005852BD" w:rsidP="0038010B">
            <w:pPr>
              <w:pStyle w:val="LessonPlanBullList"/>
              <w:numPr>
                <w:ilvl w:val="0"/>
                <w:numId w:val="0"/>
              </w:numPr>
              <w:spacing w:after="120" w:line="280" w:lineRule="atLeast"/>
            </w:pPr>
          </w:p>
          <w:p w14:paraId="6EE26AF5" w14:textId="77777777" w:rsidR="00633323" w:rsidRPr="00D55682" w:rsidRDefault="00633323" w:rsidP="0038010B">
            <w:pPr>
              <w:pStyle w:val="LessonPlanBullList"/>
              <w:numPr>
                <w:ilvl w:val="0"/>
                <w:numId w:val="0"/>
              </w:numPr>
              <w:spacing w:after="120" w:line="280" w:lineRule="atLeast"/>
            </w:pPr>
          </w:p>
          <w:p w14:paraId="7F2E3DC6" w14:textId="77777777" w:rsidR="00633323" w:rsidRPr="00D55682" w:rsidRDefault="00633323" w:rsidP="0038010B">
            <w:pPr>
              <w:pStyle w:val="LessonPlanBullList"/>
              <w:numPr>
                <w:ilvl w:val="0"/>
                <w:numId w:val="0"/>
              </w:numPr>
              <w:spacing w:after="120" w:line="280" w:lineRule="atLeast"/>
            </w:pPr>
          </w:p>
          <w:p w14:paraId="2C04D00A" w14:textId="77777777" w:rsidR="00517D8E" w:rsidRPr="00D55682" w:rsidRDefault="009A7341" w:rsidP="0038010B">
            <w:pPr>
              <w:pStyle w:val="LessonPlanBullList"/>
              <w:numPr>
                <w:ilvl w:val="0"/>
                <w:numId w:val="0"/>
              </w:numPr>
              <w:spacing w:after="120" w:line="280" w:lineRule="atLeast"/>
              <w:ind w:left="360" w:hanging="360"/>
            </w:pPr>
            <w:r w:rsidRPr="00AF43A8">
              <w:rPr>
                <w:b/>
              </w:rPr>
              <w:t>6</w:t>
            </w:r>
            <w:r w:rsidR="00517D8E" w:rsidRPr="00AF43A8">
              <w:rPr>
                <w:b/>
              </w:rPr>
              <w:t>.</w:t>
            </w:r>
            <w:r w:rsidR="00517D8E" w:rsidRPr="00D55682">
              <w:tab/>
              <w:t>Overall, how did the trajectory of Team 1’s pumpkin compare to Team 2’s</w:t>
            </w:r>
            <w:r w:rsidR="00D55682">
              <w:t xml:space="preserve"> pumpkin? Why do you think Team</w:t>
            </w:r>
            <w:r w:rsidR="00517D8E" w:rsidRPr="00D55682">
              <w:t xml:space="preserve"> 2</w:t>
            </w:r>
            <w:r w:rsidR="00D55682">
              <w:t>’s</w:t>
            </w:r>
            <w:r w:rsidR="00517D8E" w:rsidRPr="00D55682">
              <w:t xml:space="preserve"> pumpkin went farther?</w:t>
            </w:r>
          </w:p>
          <w:p w14:paraId="4FADD3E4" w14:textId="77777777" w:rsidR="00517D8E" w:rsidRPr="00D55682" w:rsidRDefault="00517D8E" w:rsidP="0038010B">
            <w:pPr>
              <w:pStyle w:val="LessonPlanBullList"/>
              <w:numPr>
                <w:ilvl w:val="0"/>
                <w:numId w:val="0"/>
              </w:numPr>
              <w:spacing w:after="120" w:line="280" w:lineRule="atLeast"/>
              <w:rPr>
                <w:sz w:val="22"/>
                <w:szCs w:val="22"/>
              </w:rPr>
            </w:pPr>
          </w:p>
          <w:p w14:paraId="5AA6BDE0" w14:textId="77777777" w:rsidR="00633323" w:rsidRPr="00D55682" w:rsidRDefault="00633323" w:rsidP="0038010B">
            <w:pPr>
              <w:pStyle w:val="LessonPlanBullList"/>
              <w:numPr>
                <w:ilvl w:val="0"/>
                <w:numId w:val="0"/>
              </w:numPr>
              <w:spacing w:after="120" w:line="280" w:lineRule="atLeast"/>
              <w:rPr>
                <w:sz w:val="22"/>
                <w:szCs w:val="22"/>
              </w:rPr>
            </w:pPr>
          </w:p>
        </w:tc>
      </w:tr>
    </w:tbl>
    <w:p w14:paraId="27DA1892" w14:textId="77777777" w:rsidR="005852BD" w:rsidRDefault="005852BD" w:rsidP="0038010B">
      <w:pPr>
        <w:spacing w:line="280" w:lineRule="atLeast"/>
      </w:pPr>
    </w:p>
    <w:tbl>
      <w:tblPr>
        <w:tblW w:w="9558" w:type="dxa"/>
        <w:tblLayout w:type="fixed"/>
        <w:tblLook w:val="01E0" w:firstRow="1" w:lastRow="1" w:firstColumn="1" w:lastColumn="1" w:noHBand="0" w:noVBand="0"/>
      </w:tblPr>
      <w:tblGrid>
        <w:gridCol w:w="9558"/>
      </w:tblGrid>
      <w:tr w:rsidR="00517D8E" w:rsidRPr="00B8201D" w14:paraId="4F04B0F8" w14:textId="77777777" w:rsidTr="00E877E2">
        <w:trPr>
          <w:cantSplit/>
        </w:trPr>
        <w:tc>
          <w:tcPr>
            <w:tcW w:w="9558" w:type="dxa"/>
          </w:tcPr>
          <w:p w14:paraId="74ED4F36" w14:textId="7F0B61DF" w:rsidR="00517D8E" w:rsidRPr="00D55682" w:rsidRDefault="00ED572F" w:rsidP="0038010B">
            <w:pPr>
              <w:spacing w:after="120" w:line="280" w:lineRule="atLeast"/>
            </w:pPr>
            <w:r w:rsidRPr="00D55682">
              <w:rPr>
                <w:b/>
              </w:rPr>
              <w:lastRenderedPageBreak/>
              <w:t>P</w:t>
            </w:r>
            <w:r>
              <w:rPr>
                <w:b/>
              </w:rPr>
              <w:t xml:space="preserve">roblem </w:t>
            </w:r>
            <w:r w:rsidR="00517D8E" w:rsidRPr="00D55682">
              <w:rPr>
                <w:b/>
              </w:rPr>
              <w:t>3 –</w:t>
            </w:r>
            <w:r w:rsidR="00C53F0B" w:rsidRPr="00D55682">
              <w:rPr>
                <w:b/>
              </w:rPr>
              <w:t xml:space="preserve"> </w:t>
            </w:r>
            <w:r w:rsidR="00517D8E" w:rsidRPr="00D55682">
              <w:rPr>
                <w:b/>
              </w:rPr>
              <w:t>Cost of Kayaks</w:t>
            </w:r>
          </w:p>
        </w:tc>
      </w:tr>
      <w:tr w:rsidR="00AB157E" w:rsidRPr="00B8201D" w14:paraId="0D83FF89" w14:textId="77777777" w:rsidTr="0012746F">
        <w:trPr>
          <w:cantSplit/>
          <w:trHeight w:val="1188"/>
        </w:trPr>
        <w:tc>
          <w:tcPr>
            <w:tcW w:w="9558" w:type="dxa"/>
          </w:tcPr>
          <w:p w14:paraId="0205F8BB" w14:textId="77777777" w:rsidR="00117231" w:rsidRPr="00D55682" w:rsidRDefault="0071532F" w:rsidP="0038010B">
            <w:pPr>
              <w:spacing w:after="120" w:line="280" w:lineRule="atLeast"/>
            </w:pPr>
            <w:r w:rsidRPr="00D55682">
              <w:t xml:space="preserve">A small kayak design company has determined that when x hundred kayaks of a certain design are built, the average cost per kayak is given </w:t>
            </w:r>
            <w:proofErr w:type="gramStart"/>
            <w:r w:rsidRPr="00D55682">
              <w:t xml:space="preserve">by </w:t>
            </w:r>
            <w:proofErr w:type="gramEnd"/>
            <w:r w:rsidR="003D041C" w:rsidRPr="00D55682">
              <w:rPr>
                <w:position w:val="-10"/>
              </w:rPr>
              <w:object w:dxaOrig="2460" w:dyaOrig="360" w14:anchorId="267C0931">
                <v:shape id="_x0000_i1027" type="#_x0000_t75" style="width:113.25pt;height:16.5pt" o:ole="">
                  <v:imagedata r:id="rId18" o:title=""/>
                </v:shape>
                <o:OLEObject Type="Embed" ProgID="Equation.DSMT4" ShapeID="_x0000_i1027" DrawAspect="Content" ObjectID="_1485598035" r:id="rId19"/>
              </w:object>
            </w:r>
            <w:r w:rsidRPr="00D55682">
              <w:t xml:space="preserve">, where </w:t>
            </w:r>
            <w:r w:rsidRPr="00D55682">
              <w:rPr>
                <w:i/>
              </w:rPr>
              <w:t>C</w:t>
            </w:r>
            <w:r w:rsidRPr="00D55682">
              <w:t>(</w:t>
            </w:r>
            <w:r w:rsidRPr="00D55682">
              <w:rPr>
                <w:i/>
              </w:rPr>
              <w:t>x</w:t>
            </w:r>
            <w:r w:rsidRPr="00D55682">
              <w:t>) is in hundreds of dollars.</w:t>
            </w:r>
          </w:p>
          <w:p w14:paraId="0AD305F2" w14:textId="77777777" w:rsidR="003D041C" w:rsidRDefault="0012746F" w:rsidP="0038010B">
            <w:pPr>
              <w:spacing w:line="280" w:lineRule="atLeast"/>
            </w:pPr>
            <w:r w:rsidRPr="00D55682">
              <w:t xml:space="preserve">Repeat the same procedures as in </w:t>
            </w:r>
            <w:r w:rsidR="009A7341" w:rsidRPr="00D55682">
              <w:t>P</w:t>
            </w:r>
            <w:r w:rsidRPr="00D55682">
              <w:t>roblem 1</w:t>
            </w:r>
            <w:r w:rsidR="00565958" w:rsidRPr="00D55682">
              <w:t xml:space="preserve"> to find the points of interest</w:t>
            </w:r>
            <w:r w:rsidRPr="00D55682">
              <w:t xml:space="preserve"> for this new equation. </w:t>
            </w:r>
          </w:p>
          <w:p w14:paraId="4720284B" w14:textId="77777777" w:rsidR="003D041C" w:rsidRDefault="003D041C" w:rsidP="0038010B">
            <w:pPr>
              <w:spacing w:line="280" w:lineRule="atLeast"/>
            </w:pPr>
          </w:p>
          <w:p w14:paraId="3A23E138" w14:textId="5C97D055" w:rsidR="00AB157E" w:rsidRPr="00D55682" w:rsidRDefault="0012746F" w:rsidP="0038010B">
            <w:pPr>
              <w:spacing w:line="280" w:lineRule="atLeast"/>
              <w:rPr>
                <w:rFonts w:ascii="Times New Roman" w:hAnsi="Times New Roman" w:cs="Times New Roman"/>
              </w:rPr>
            </w:pPr>
            <w:r w:rsidRPr="003D041C">
              <w:rPr>
                <w:b/>
              </w:rPr>
              <w:t>Note:</w:t>
            </w:r>
            <w:r w:rsidRPr="00D55682">
              <w:t xml:space="preserve"> Press </w:t>
            </w:r>
            <w:r w:rsidR="00A02593" w:rsidRPr="00D55682">
              <w:rPr>
                <w:rFonts w:ascii="TI84PlusCEKeys" w:hAnsi="TI84PlusCEKeys" w:cs="Times New Roman"/>
              </w:rPr>
              <w:t>q</w:t>
            </w:r>
            <w:r w:rsidRPr="00D55682">
              <w:t xml:space="preserve"> </w:t>
            </w:r>
            <w:r w:rsidR="009A7341" w:rsidRPr="00D55682">
              <w:t xml:space="preserve">and select </w:t>
            </w:r>
            <w:r w:rsidR="009A7341" w:rsidRPr="00D55682">
              <w:rPr>
                <w:b/>
              </w:rPr>
              <w:t>ZStandard</w:t>
            </w:r>
            <w:r w:rsidR="009A7341" w:rsidRPr="00D55682">
              <w:t xml:space="preserve"> </w:t>
            </w:r>
            <w:r w:rsidRPr="00D55682">
              <w:t>to set the window up correctly for this problem.</w:t>
            </w:r>
          </w:p>
        </w:tc>
      </w:tr>
      <w:tr w:rsidR="00517D8E" w:rsidRPr="00B8201D" w14:paraId="4E534E6C" w14:textId="77777777" w:rsidTr="00E877E2">
        <w:trPr>
          <w:cantSplit/>
          <w:trHeight w:val="1692"/>
        </w:trPr>
        <w:tc>
          <w:tcPr>
            <w:tcW w:w="9558" w:type="dxa"/>
          </w:tcPr>
          <w:p w14:paraId="1BEEDB40" w14:textId="77777777" w:rsidR="00517D8E" w:rsidRPr="00D55682" w:rsidRDefault="00517D8E" w:rsidP="0038010B">
            <w:pPr>
              <w:pStyle w:val="LessonPlanBullList"/>
              <w:numPr>
                <w:ilvl w:val="0"/>
                <w:numId w:val="0"/>
              </w:numPr>
              <w:spacing w:after="120" w:line="280" w:lineRule="atLeast"/>
              <w:ind w:left="360" w:hanging="360"/>
              <w:rPr>
                <w:sz w:val="22"/>
                <w:szCs w:val="22"/>
              </w:rPr>
            </w:pPr>
          </w:p>
          <w:p w14:paraId="355DEDBC" w14:textId="77777777" w:rsidR="00517D8E" w:rsidRPr="00D55682" w:rsidRDefault="009A7341" w:rsidP="0038010B">
            <w:pPr>
              <w:pStyle w:val="LessonPlanBullList"/>
              <w:numPr>
                <w:ilvl w:val="0"/>
                <w:numId w:val="0"/>
              </w:numPr>
              <w:spacing w:after="120" w:line="280" w:lineRule="atLeast"/>
              <w:ind w:left="360" w:hanging="360"/>
            </w:pPr>
            <w:r w:rsidRPr="00AF43A8">
              <w:rPr>
                <w:b/>
              </w:rPr>
              <w:t>7</w:t>
            </w:r>
            <w:r w:rsidR="00517D8E" w:rsidRPr="00AF43A8">
              <w:rPr>
                <w:b/>
              </w:rPr>
              <w:t>.</w:t>
            </w:r>
            <w:r w:rsidR="00517D8E" w:rsidRPr="00D55682">
              <w:tab/>
              <w:t>How many kayaks should the shop build to minimize the average cost per kayak?</w:t>
            </w:r>
          </w:p>
          <w:p w14:paraId="6F7603B6" w14:textId="77777777" w:rsidR="00517D8E" w:rsidRPr="00D55682" w:rsidRDefault="00517D8E" w:rsidP="0038010B">
            <w:pPr>
              <w:pStyle w:val="LessonPlanBullList"/>
              <w:numPr>
                <w:ilvl w:val="0"/>
                <w:numId w:val="0"/>
              </w:numPr>
              <w:spacing w:after="120" w:line="280" w:lineRule="atLeast"/>
            </w:pPr>
          </w:p>
          <w:p w14:paraId="1D7942B9" w14:textId="77777777" w:rsidR="005972F3" w:rsidRPr="00D55682" w:rsidRDefault="005972F3" w:rsidP="0038010B">
            <w:pPr>
              <w:pStyle w:val="LessonPlanBullList"/>
              <w:numPr>
                <w:ilvl w:val="0"/>
                <w:numId w:val="0"/>
              </w:numPr>
              <w:spacing w:after="120" w:line="280" w:lineRule="atLeast"/>
            </w:pPr>
          </w:p>
          <w:p w14:paraId="5001725F" w14:textId="77777777" w:rsidR="00633323" w:rsidRPr="00D55682" w:rsidRDefault="00633323" w:rsidP="0038010B">
            <w:pPr>
              <w:pStyle w:val="LessonPlanBullList"/>
              <w:numPr>
                <w:ilvl w:val="0"/>
                <w:numId w:val="0"/>
              </w:numPr>
              <w:spacing w:after="120" w:line="280" w:lineRule="atLeast"/>
            </w:pPr>
          </w:p>
          <w:p w14:paraId="628D8512" w14:textId="77777777" w:rsidR="00517D8E" w:rsidRPr="00D55682" w:rsidRDefault="009A7341" w:rsidP="0038010B">
            <w:pPr>
              <w:pStyle w:val="LessonPlanBullList"/>
              <w:numPr>
                <w:ilvl w:val="0"/>
                <w:numId w:val="0"/>
              </w:numPr>
              <w:spacing w:after="120" w:line="280" w:lineRule="atLeast"/>
              <w:ind w:left="360" w:hanging="360"/>
            </w:pPr>
            <w:r w:rsidRPr="00AF43A8">
              <w:rPr>
                <w:b/>
              </w:rPr>
              <w:t>8</w:t>
            </w:r>
            <w:r w:rsidR="00517D8E" w:rsidRPr="00AF43A8">
              <w:rPr>
                <w:b/>
              </w:rPr>
              <w:t>.</w:t>
            </w:r>
            <w:r w:rsidR="00517D8E" w:rsidRPr="00D55682">
              <w:tab/>
              <w:t>What is the cost per kayak in the minimized cost situation?</w:t>
            </w:r>
          </w:p>
          <w:p w14:paraId="6A36E638" w14:textId="77777777" w:rsidR="00517D8E" w:rsidRPr="00D55682" w:rsidRDefault="00517D8E" w:rsidP="0038010B">
            <w:pPr>
              <w:pStyle w:val="LessonPlanBullList"/>
              <w:numPr>
                <w:ilvl w:val="0"/>
                <w:numId w:val="0"/>
              </w:numPr>
              <w:spacing w:after="120" w:line="280" w:lineRule="atLeast"/>
            </w:pPr>
          </w:p>
          <w:p w14:paraId="572AD4A6" w14:textId="77777777" w:rsidR="005972F3" w:rsidRPr="00D55682" w:rsidRDefault="005972F3" w:rsidP="0038010B">
            <w:pPr>
              <w:pStyle w:val="LessonPlanBullList"/>
              <w:numPr>
                <w:ilvl w:val="0"/>
                <w:numId w:val="0"/>
              </w:numPr>
              <w:spacing w:after="120" w:line="280" w:lineRule="atLeast"/>
              <w:rPr>
                <w:sz w:val="22"/>
                <w:szCs w:val="22"/>
              </w:rPr>
            </w:pPr>
          </w:p>
          <w:p w14:paraId="212CCA22" w14:textId="77777777" w:rsidR="004614C3" w:rsidRPr="00D55682" w:rsidRDefault="004614C3" w:rsidP="0038010B">
            <w:pPr>
              <w:pStyle w:val="LessonPlanBullList"/>
              <w:numPr>
                <w:ilvl w:val="0"/>
                <w:numId w:val="0"/>
              </w:numPr>
              <w:spacing w:after="120" w:line="280" w:lineRule="atLeast"/>
              <w:rPr>
                <w:sz w:val="22"/>
                <w:szCs w:val="22"/>
              </w:rPr>
            </w:pPr>
          </w:p>
        </w:tc>
      </w:tr>
      <w:tr w:rsidR="005852BD" w:rsidRPr="00B8201D" w14:paraId="74CAFAC3" w14:textId="77777777" w:rsidTr="00E877E2">
        <w:trPr>
          <w:cantSplit/>
        </w:trPr>
        <w:tc>
          <w:tcPr>
            <w:tcW w:w="9558" w:type="dxa"/>
          </w:tcPr>
          <w:p w14:paraId="6CF4576E" w14:textId="62662E7D" w:rsidR="005852BD" w:rsidRPr="00D55682" w:rsidRDefault="00ED572F" w:rsidP="0038010B">
            <w:pPr>
              <w:spacing w:after="120" w:line="280" w:lineRule="atLeast"/>
            </w:pPr>
            <w:r w:rsidRPr="00D55682">
              <w:rPr>
                <w:b/>
              </w:rPr>
              <w:t>P</w:t>
            </w:r>
            <w:r>
              <w:rPr>
                <w:b/>
              </w:rPr>
              <w:t xml:space="preserve">roblem </w:t>
            </w:r>
            <w:r w:rsidR="00D467CE" w:rsidRPr="00D55682">
              <w:rPr>
                <w:b/>
              </w:rPr>
              <w:t>4</w:t>
            </w:r>
            <w:r w:rsidR="005852BD" w:rsidRPr="00D55682">
              <w:rPr>
                <w:b/>
              </w:rPr>
              <w:t xml:space="preserve"> – Espresso Yourself</w:t>
            </w:r>
          </w:p>
        </w:tc>
      </w:tr>
      <w:tr w:rsidR="005852BD" w:rsidRPr="00B8201D" w14:paraId="3E60FAFA" w14:textId="77777777" w:rsidTr="00E877E2">
        <w:trPr>
          <w:cantSplit/>
          <w:trHeight w:val="1692"/>
        </w:trPr>
        <w:tc>
          <w:tcPr>
            <w:tcW w:w="9558" w:type="dxa"/>
          </w:tcPr>
          <w:p w14:paraId="2A0308F2" w14:textId="77777777" w:rsidR="005852BD" w:rsidRPr="00A02593" w:rsidRDefault="00FB6CED" w:rsidP="0038010B">
            <w:pPr>
              <w:pStyle w:val="LessonPlanBullList"/>
              <w:numPr>
                <w:ilvl w:val="0"/>
                <w:numId w:val="0"/>
              </w:numPr>
              <w:spacing w:after="120" w:line="280" w:lineRule="atLeast"/>
            </w:pPr>
            <w:r w:rsidRPr="00A02593">
              <w:t xml:space="preserve">Espresso Yourself sells one size of espresso and it charges </w:t>
            </w:r>
            <w:r w:rsidRPr="00A02593">
              <w:rPr>
                <w:i/>
              </w:rPr>
              <w:t>x</w:t>
            </w:r>
            <w:r w:rsidRPr="00A02593">
              <w:t xml:space="preserve"> dollars per cup. The weekly profit for this espresso stand is modeled by the </w:t>
            </w:r>
            <w:proofErr w:type="gramStart"/>
            <w:r w:rsidRPr="00A02593">
              <w:t xml:space="preserve">equation </w:t>
            </w:r>
            <w:proofErr w:type="gramEnd"/>
            <w:r w:rsidR="003D041C" w:rsidRPr="00A02593">
              <w:rPr>
                <w:position w:val="-10"/>
              </w:rPr>
              <w:object w:dxaOrig="2740" w:dyaOrig="360" w14:anchorId="7F7973CA">
                <v:shape id="_x0000_i1028" type="#_x0000_t75" style="width:129.75pt;height:17.25pt" o:ole="">
                  <v:imagedata r:id="rId20" o:title=""/>
                </v:shape>
                <o:OLEObject Type="Embed" ProgID="Equation.DSMT4" ShapeID="_x0000_i1028" DrawAspect="Content" ObjectID="_1485598036" r:id="rId21"/>
              </w:object>
            </w:r>
            <w:r w:rsidRPr="00A02593">
              <w:t>.</w:t>
            </w:r>
          </w:p>
          <w:p w14:paraId="71B77B0B" w14:textId="77777777" w:rsidR="003D041C" w:rsidRDefault="00FB6CED" w:rsidP="0038010B">
            <w:pPr>
              <w:pStyle w:val="LessonPlanBullList"/>
              <w:numPr>
                <w:ilvl w:val="0"/>
                <w:numId w:val="0"/>
              </w:numPr>
              <w:spacing w:after="120" w:line="280" w:lineRule="atLeast"/>
            </w:pPr>
            <w:r w:rsidRPr="00A02593">
              <w:t xml:space="preserve">Repeat the same procedures as in problem 1 to find the points of interest for this new equation. </w:t>
            </w:r>
          </w:p>
          <w:p w14:paraId="517AFA5D" w14:textId="26F85174" w:rsidR="00FB6CED" w:rsidRPr="00A02593" w:rsidRDefault="00FB6CED" w:rsidP="0038010B">
            <w:pPr>
              <w:pStyle w:val="LessonPlanBullList"/>
              <w:numPr>
                <w:ilvl w:val="0"/>
                <w:numId w:val="0"/>
              </w:numPr>
              <w:spacing w:after="120" w:line="280" w:lineRule="atLeast"/>
            </w:pPr>
            <w:r w:rsidRPr="003D041C">
              <w:rPr>
                <w:b/>
              </w:rPr>
              <w:t>Note:</w:t>
            </w:r>
            <w:r w:rsidRPr="00A02593">
              <w:t xml:space="preserve"> In the </w:t>
            </w:r>
            <w:r w:rsidRPr="00A02593">
              <w:rPr>
                <w:b/>
              </w:rPr>
              <w:t>Window Settings</w:t>
            </w:r>
            <w:r w:rsidRPr="00A02593">
              <w:t xml:space="preserve">, </w:t>
            </w:r>
            <w:r w:rsidR="009A7341" w:rsidRPr="00A02593">
              <w:t>set</w:t>
            </w:r>
            <w:r w:rsidRPr="00A02593">
              <w:t xml:space="preserve"> </w:t>
            </w:r>
            <w:r w:rsidR="009A7341" w:rsidRPr="00A02593">
              <w:rPr>
                <w:b/>
              </w:rPr>
              <w:t>X</w:t>
            </w:r>
            <w:r w:rsidRPr="00A02593">
              <w:rPr>
                <w:b/>
              </w:rPr>
              <w:t>min</w:t>
            </w:r>
            <w:r w:rsidRPr="00A02593">
              <w:t xml:space="preserve"> </w:t>
            </w:r>
            <w:r w:rsidR="009A7341" w:rsidRPr="00A02593">
              <w:t>= –</w:t>
            </w:r>
            <w:r w:rsidR="004713F4" w:rsidRPr="00A02593">
              <w:t>1</w:t>
            </w:r>
            <w:r w:rsidRPr="00A02593">
              <w:t xml:space="preserve">, </w:t>
            </w:r>
            <w:r w:rsidR="009A7341" w:rsidRPr="00A02593">
              <w:rPr>
                <w:b/>
              </w:rPr>
              <w:t>X</w:t>
            </w:r>
            <w:r w:rsidRPr="00A02593">
              <w:rPr>
                <w:b/>
              </w:rPr>
              <w:t>max</w:t>
            </w:r>
            <w:r w:rsidRPr="00A02593">
              <w:t xml:space="preserve"> </w:t>
            </w:r>
            <w:r w:rsidR="009A7341" w:rsidRPr="00A02593">
              <w:t xml:space="preserve">= </w:t>
            </w:r>
            <w:r w:rsidR="004713F4" w:rsidRPr="00A02593">
              <w:t>3</w:t>
            </w:r>
            <w:r w:rsidRPr="00A02593">
              <w:t xml:space="preserve">, </w:t>
            </w:r>
            <w:r w:rsidR="00A02593" w:rsidRPr="00A02593">
              <w:rPr>
                <w:b/>
              </w:rPr>
              <w:t>Xscl</w:t>
            </w:r>
            <w:r w:rsidR="00A02593">
              <w:t xml:space="preserve"> = 0.25, </w:t>
            </w:r>
            <w:r w:rsidR="009A7341" w:rsidRPr="00A02593">
              <w:rPr>
                <w:b/>
              </w:rPr>
              <w:t>Y</w:t>
            </w:r>
            <w:r w:rsidRPr="00A02593">
              <w:rPr>
                <w:b/>
              </w:rPr>
              <w:t>min</w:t>
            </w:r>
            <w:r w:rsidRPr="00A02593">
              <w:t xml:space="preserve"> </w:t>
            </w:r>
            <w:r w:rsidR="009A7341" w:rsidRPr="00A02593">
              <w:t>= –</w:t>
            </w:r>
            <w:r w:rsidR="004713F4" w:rsidRPr="00A02593">
              <w:t>5</w:t>
            </w:r>
            <w:r w:rsidR="00A637AC" w:rsidRPr="00A02593">
              <w:t>0</w:t>
            </w:r>
            <w:r w:rsidRPr="00A02593">
              <w:t xml:space="preserve">0, </w:t>
            </w:r>
            <w:r w:rsidR="009A7341" w:rsidRPr="00A02593">
              <w:rPr>
                <w:b/>
              </w:rPr>
              <w:t>Y</w:t>
            </w:r>
            <w:r w:rsidRPr="00A02593">
              <w:rPr>
                <w:b/>
              </w:rPr>
              <w:t>max</w:t>
            </w:r>
            <w:r w:rsidRPr="00A02593">
              <w:t xml:space="preserve"> </w:t>
            </w:r>
            <w:r w:rsidR="009A7341" w:rsidRPr="00A02593">
              <w:t xml:space="preserve">= </w:t>
            </w:r>
            <w:r w:rsidR="004713F4" w:rsidRPr="00A02593">
              <w:t>2</w:t>
            </w:r>
            <w:r w:rsidRPr="00A02593">
              <w:t>00</w:t>
            </w:r>
            <w:r w:rsidR="00A637AC" w:rsidRPr="00A02593">
              <w:t>0</w:t>
            </w:r>
            <w:r w:rsidR="00A02593">
              <w:t xml:space="preserve">, </w:t>
            </w:r>
            <w:r w:rsidR="00A02593">
              <w:rPr>
                <w:b/>
              </w:rPr>
              <w:t>Y</w:t>
            </w:r>
            <w:r w:rsidR="00A02593" w:rsidRPr="00A02593">
              <w:rPr>
                <w:b/>
              </w:rPr>
              <w:t>scl</w:t>
            </w:r>
            <w:r w:rsidR="00A02593">
              <w:t xml:space="preserve"> = 100</w:t>
            </w:r>
            <w:r w:rsidR="009A7341" w:rsidRPr="00A02593">
              <w:t>.</w:t>
            </w:r>
          </w:p>
          <w:p w14:paraId="75E3A271" w14:textId="77777777" w:rsidR="00FB6CED" w:rsidRPr="00A02593" w:rsidRDefault="00FB6CED" w:rsidP="0038010B">
            <w:pPr>
              <w:pStyle w:val="LessonPlanBullList"/>
              <w:numPr>
                <w:ilvl w:val="0"/>
                <w:numId w:val="0"/>
              </w:numPr>
              <w:spacing w:after="120" w:line="280" w:lineRule="atLeast"/>
            </w:pPr>
          </w:p>
          <w:p w14:paraId="38DBAF07" w14:textId="77777777" w:rsidR="005852BD" w:rsidRPr="00A02593" w:rsidRDefault="00D467CE" w:rsidP="0038010B">
            <w:pPr>
              <w:pStyle w:val="LessonPlanBullList"/>
              <w:numPr>
                <w:ilvl w:val="0"/>
                <w:numId w:val="0"/>
              </w:numPr>
              <w:spacing w:after="120" w:line="280" w:lineRule="atLeast"/>
              <w:ind w:left="360" w:hanging="360"/>
            </w:pPr>
            <w:r w:rsidRPr="00AF43A8">
              <w:rPr>
                <w:b/>
              </w:rPr>
              <w:t>9</w:t>
            </w:r>
            <w:r w:rsidR="005852BD" w:rsidRPr="00AF43A8">
              <w:rPr>
                <w:b/>
              </w:rPr>
              <w:t>.</w:t>
            </w:r>
            <w:r w:rsidR="005852BD" w:rsidRPr="00D55682">
              <w:tab/>
            </w:r>
            <w:r w:rsidR="005852BD" w:rsidRPr="00A02593">
              <w:t>What are the maximum profit and the approximate price per cup of espresso that yields this maximum profit?</w:t>
            </w:r>
          </w:p>
          <w:p w14:paraId="5ED6819F" w14:textId="77777777" w:rsidR="005852BD" w:rsidRPr="00A02593" w:rsidRDefault="005852BD" w:rsidP="0038010B">
            <w:pPr>
              <w:pStyle w:val="LessonPlanBullList"/>
              <w:numPr>
                <w:ilvl w:val="0"/>
                <w:numId w:val="0"/>
              </w:numPr>
              <w:spacing w:after="120" w:line="280" w:lineRule="atLeast"/>
              <w:ind w:left="360" w:hanging="360"/>
            </w:pPr>
          </w:p>
          <w:p w14:paraId="6637A80C" w14:textId="77777777" w:rsidR="005852BD" w:rsidRDefault="005852BD" w:rsidP="0038010B">
            <w:pPr>
              <w:pStyle w:val="LessonPlanBullList"/>
              <w:numPr>
                <w:ilvl w:val="0"/>
                <w:numId w:val="0"/>
              </w:numPr>
              <w:spacing w:after="120" w:line="280" w:lineRule="atLeast"/>
              <w:ind w:left="360" w:hanging="360"/>
            </w:pPr>
          </w:p>
          <w:p w14:paraId="0036B4CC" w14:textId="77777777" w:rsidR="00C53F0B" w:rsidRPr="00A02593" w:rsidRDefault="00C53F0B" w:rsidP="0038010B">
            <w:pPr>
              <w:pStyle w:val="LessonPlanBullList"/>
              <w:numPr>
                <w:ilvl w:val="0"/>
                <w:numId w:val="0"/>
              </w:numPr>
              <w:spacing w:after="120" w:line="280" w:lineRule="atLeast"/>
              <w:ind w:left="360" w:hanging="360"/>
            </w:pPr>
          </w:p>
          <w:p w14:paraId="4DC2A0D1" w14:textId="77777777" w:rsidR="005852BD" w:rsidRPr="00A02593" w:rsidRDefault="005852BD" w:rsidP="0038010B">
            <w:pPr>
              <w:pStyle w:val="LessonPlanBullList"/>
              <w:numPr>
                <w:ilvl w:val="0"/>
                <w:numId w:val="0"/>
              </w:numPr>
              <w:spacing w:after="120" w:line="280" w:lineRule="atLeast"/>
              <w:ind w:left="360" w:hanging="360"/>
            </w:pPr>
            <w:r w:rsidRPr="00AF43A8">
              <w:rPr>
                <w:b/>
              </w:rPr>
              <w:t>1</w:t>
            </w:r>
            <w:r w:rsidR="00D467CE" w:rsidRPr="00AF43A8">
              <w:rPr>
                <w:b/>
              </w:rPr>
              <w:t>0</w:t>
            </w:r>
            <w:r w:rsidRPr="00AF43A8">
              <w:rPr>
                <w:b/>
              </w:rPr>
              <w:t>.</w:t>
            </w:r>
            <w:r w:rsidRPr="00D55682">
              <w:tab/>
            </w:r>
            <w:r w:rsidRPr="00A02593">
              <w:t>According to the given model, at what price per cup will sales be so low that the stand will not obtain any profit?</w:t>
            </w:r>
          </w:p>
          <w:p w14:paraId="3EA0604C" w14:textId="77777777" w:rsidR="005852BD" w:rsidRPr="00A02593" w:rsidRDefault="005852BD" w:rsidP="0038010B">
            <w:pPr>
              <w:pStyle w:val="LessonPlanBullList"/>
              <w:numPr>
                <w:ilvl w:val="0"/>
                <w:numId w:val="0"/>
              </w:numPr>
              <w:spacing w:after="120" w:line="280" w:lineRule="atLeast"/>
              <w:ind w:left="360" w:hanging="360"/>
            </w:pPr>
          </w:p>
          <w:p w14:paraId="299B1AD4" w14:textId="77777777" w:rsidR="005852BD" w:rsidRPr="008C7FDC" w:rsidRDefault="005852BD" w:rsidP="0038010B">
            <w:pPr>
              <w:pStyle w:val="LessonPlanBullList"/>
              <w:numPr>
                <w:ilvl w:val="0"/>
                <w:numId w:val="0"/>
              </w:numPr>
              <w:spacing w:after="120" w:line="280" w:lineRule="atLeast"/>
              <w:rPr>
                <w:sz w:val="22"/>
                <w:szCs w:val="22"/>
              </w:rPr>
            </w:pPr>
          </w:p>
        </w:tc>
      </w:tr>
    </w:tbl>
    <w:p w14:paraId="298918FF" w14:textId="77777777" w:rsidR="00270C9B" w:rsidRPr="004E5387" w:rsidRDefault="00270C9B" w:rsidP="0038010B">
      <w:pPr>
        <w:spacing w:line="280" w:lineRule="atLeast"/>
      </w:pPr>
    </w:p>
    <w:sectPr w:rsidR="00270C9B" w:rsidRPr="004E5387" w:rsidSect="004614C3">
      <w:headerReference w:type="default" r:id="rId22"/>
      <w:footerReference w:type="default" r:id="rId23"/>
      <w:headerReference w:type="first" r:id="rId24"/>
      <w:footerReference w:type="first" r:id="rId25"/>
      <w:type w:val="continuous"/>
      <w:pgSz w:w="12240" w:h="15840" w:code="1"/>
      <w:pgMar w:top="1440" w:right="1440" w:bottom="1080" w:left="1440" w:header="720" w:footer="720" w:gutter="0"/>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8BEE1" w14:textId="77777777" w:rsidR="002D7284" w:rsidRDefault="002D7284">
      <w:r>
        <w:separator/>
      </w:r>
    </w:p>
  </w:endnote>
  <w:endnote w:type="continuationSeparator" w:id="0">
    <w:p w14:paraId="472E04EA" w14:textId="77777777" w:rsidR="002D7284" w:rsidRDefault="002D72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44F27678-548D-4B86-9B65-8DEC894E0713}"/>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84PlusCEKeys">
    <w:altName w:val="Times New Roman"/>
    <w:panose1 w:val="02000000000000000000"/>
    <w:charset w:val="00"/>
    <w:family w:val="auto"/>
    <w:pitch w:val="variable"/>
    <w:sig w:usb0="A000002F" w:usb1="00000008" w:usb2="00000000" w:usb3="00000000" w:csb0="00000111" w:csb1="00000000"/>
    <w:embedRegular r:id="rId2" w:subsetted="1" w:fontKey="{88F56828-DD46-4E20-949B-697BEB615818}"/>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629B96" w14:textId="77777777" w:rsidR="0070613F" w:rsidRPr="0038010B" w:rsidRDefault="0070613F" w:rsidP="0070613F">
    <w:pPr>
      <w:pStyle w:val="Footer"/>
      <w:tabs>
        <w:tab w:val="clear" w:pos="4320"/>
        <w:tab w:val="clear" w:pos="8640"/>
        <w:tab w:val="center" w:pos="4680"/>
        <w:tab w:val="right" w:pos="9360"/>
      </w:tabs>
      <w:rPr>
        <w:sz w:val="16"/>
        <w:szCs w:val="16"/>
      </w:rPr>
    </w:pPr>
    <w:r w:rsidRPr="0038010B">
      <w:rPr>
        <w:b/>
        <w:smallCaps/>
        <w:sz w:val="16"/>
        <w:szCs w:val="16"/>
      </w:rPr>
      <w:t xml:space="preserve">©2015 </w:t>
    </w:r>
    <w:r w:rsidRPr="0038010B">
      <w:rPr>
        <w:b/>
        <w:sz w:val="16"/>
        <w:szCs w:val="16"/>
      </w:rPr>
      <w:t>Texas Instruments Incorporated</w:t>
    </w:r>
    <w:r w:rsidRPr="0038010B">
      <w:rPr>
        <w:b/>
        <w:smallCaps/>
        <w:sz w:val="16"/>
        <w:szCs w:val="16"/>
      </w:rPr>
      <w:tab/>
    </w:r>
    <w:r w:rsidRPr="0038010B">
      <w:rPr>
        <w:rStyle w:val="PageNumber"/>
        <w:b/>
        <w:sz w:val="16"/>
        <w:szCs w:val="16"/>
      </w:rPr>
      <w:fldChar w:fldCharType="begin"/>
    </w:r>
    <w:r w:rsidRPr="0038010B">
      <w:rPr>
        <w:rStyle w:val="PageNumber"/>
        <w:b/>
        <w:sz w:val="16"/>
        <w:szCs w:val="16"/>
      </w:rPr>
      <w:instrText xml:space="preserve"> PAGE </w:instrText>
    </w:r>
    <w:r w:rsidRPr="0038010B">
      <w:rPr>
        <w:rStyle w:val="PageNumber"/>
        <w:b/>
        <w:sz w:val="16"/>
        <w:szCs w:val="16"/>
      </w:rPr>
      <w:fldChar w:fldCharType="separate"/>
    </w:r>
    <w:r w:rsidR="00370B46">
      <w:rPr>
        <w:rStyle w:val="PageNumber"/>
        <w:b/>
        <w:noProof/>
        <w:sz w:val="16"/>
        <w:szCs w:val="16"/>
      </w:rPr>
      <w:t>3</w:t>
    </w:r>
    <w:r w:rsidRPr="0038010B">
      <w:rPr>
        <w:rStyle w:val="PageNumber"/>
        <w:b/>
        <w:sz w:val="16"/>
        <w:szCs w:val="16"/>
      </w:rPr>
      <w:fldChar w:fldCharType="end"/>
    </w:r>
    <w:r w:rsidRPr="0038010B">
      <w:rPr>
        <w:rStyle w:val="PageNumber"/>
        <w:sz w:val="16"/>
        <w:szCs w:val="16"/>
      </w:rPr>
      <w:tab/>
    </w:r>
    <w:r w:rsidRPr="0038010B">
      <w:rPr>
        <w:rStyle w:val="PageNumber"/>
        <w:b/>
        <w:sz w:val="16"/>
        <w:szCs w:val="16"/>
      </w:rPr>
      <w:t>education.ti.com</w:t>
    </w:r>
  </w:p>
  <w:p w14:paraId="14F797DF" w14:textId="77777777" w:rsidR="00270C9B" w:rsidRPr="0070613F" w:rsidRDefault="00270C9B" w:rsidP="007061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389A02" w14:textId="77777777" w:rsidR="0070613F" w:rsidRPr="0038010B" w:rsidRDefault="0070613F" w:rsidP="0070613F">
    <w:pPr>
      <w:pStyle w:val="Footer"/>
      <w:tabs>
        <w:tab w:val="clear" w:pos="4320"/>
        <w:tab w:val="clear" w:pos="8640"/>
        <w:tab w:val="center" w:pos="4680"/>
        <w:tab w:val="right" w:pos="9360"/>
      </w:tabs>
      <w:rPr>
        <w:sz w:val="16"/>
        <w:szCs w:val="16"/>
      </w:rPr>
    </w:pPr>
    <w:r w:rsidRPr="0038010B">
      <w:rPr>
        <w:b/>
        <w:smallCaps/>
        <w:sz w:val="16"/>
        <w:szCs w:val="16"/>
      </w:rPr>
      <w:t xml:space="preserve">©2015 </w:t>
    </w:r>
    <w:r w:rsidRPr="0038010B">
      <w:rPr>
        <w:b/>
        <w:sz w:val="16"/>
        <w:szCs w:val="16"/>
      </w:rPr>
      <w:t>Texas Instruments Incorporated</w:t>
    </w:r>
    <w:r w:rsidRPr="0038010B">
      <w:rPr>
        <w:b/>
        <w:smallCaps/>
        <w:sz w:val="16"/>
        <w:szCs w:val="16"/>
      </w:rPr>
      <w:tab/>
    </w:r>
    <w:r w:rsidRPr="0038010B">
      <w:rPr>
        <w:rStyle w:val="PageNumber"/>
        <w:b/>
        <w:sz w:val="16"/>
        <w:szCs w:val="16"/>
      </w:rPr>
      <w:fldChar w:fldCharType="begin"/>
    </w:r>
    <w:r w:rsidRPr="0038010B">
      <w:rPr>
        <w:rStyle w:val="PageNumber"/>
        <w:b/>
        <w:sz w:val="16"/>
        <w:szCs w:val="16"/>
      </w:rPr>
      <w:instrText xml:space="preserve"> PAGE </w:instrText>
    </w:r>
    <w:r w:rsidRPr="0038010B">
      <w:rPr>
        <w:rStyle w:val="PageNumber"/>
        <w:b/>
        <w:sz w:val="16"/>
        <w:szCs w:val="16"/>
      </w:rPr>
      <w:fldChar w:fldCharType="separate"/>
    </w:r>
    <w:r w:rsidR="00370B46">
      <w:rPr>
        <w:rStyle w:val="PageNumber"/>
        <w:b/>
        <w:noProof/>
        <w:sz w:val="16"/>
        <w:szCs w:val="16"/>
      </w:rPr>
      <w:t>1</w:t>
    </w:r>
    <w:r w:rsidRPr="0038010B">
      <w:rPr>
        <w:rStyle w:val="PageNumber"/>
        <w:b/>
        <w:sz w:val="16"/>
        <w:szCs w:val="16"/>
      </w:rPr>
      <w:fldChar w:fldCharType="end"/>
    </w:r>
    <w:r w:rsidRPr="0038010B">
      <w:rPr>
        <w:rStyle w:val="PageNumber"/>
        <w:sz w:val="16"/>
        <w:szCs w:val="16"/>
      </w:rPr>
      <w:tab/>
    </w:r>
    <w:r w:rsidRPr="0038010B">
      <w:rPr>
        <w:rStyle w:val="PageNumber"/>
        <w:b/>
        <w:sz w:val="16"/>
        <w:szCs w:val="16"/>
      </w:rPr>
      <w:t>education.ti.com</w:t>
    </w:r>
  </w:p>
  <w:p w14:paraId="747933FD" w14:textId="77777777" w:rsidR="005852BD" w:rsidRPr="0070613F" w:rsidRDefault="005852BD" w:rsidP="007061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FCC25C" w14:textId="77777777" w:rsidR="002D7284" w:rsidRDefault="002D7284">
      <w:r>
        <w:separator/>
      </w:r>
    </w:p>
  </w:footnote>
  <w:footnote w:type="continuationSeparator" w:id="0">
    <w:p w14:paraId="310572A7" w14:textId="77777777" w:rsidR="002D7284" w:rsidRDefault="002D72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54BC1" w14:textId="77777777" w:rsidR="0070613F" w:rsidRPr="00B85FFF" w:rsidRDefault="0070613F" w:rsidP="0070613F">
    <w:pPr>
      <w:pStyle w:val="Header"/>
      <w:pBdr>
        <w:bottom w:val="single" w:sz="4" w:space="1" w:color="auto"/>
      </w:pBdr>
      <w:tabs>
        <w:tab w:val="clear" w:pos="4320"/>
        <w:tab w:val="clear" w:pos="8640"/>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68A2F267" wp14:editId="4E3A5739">
          <wp:extent cx="302260" cy="286385"/>
          <wp:effectExtent l="0" t="0" r="2540" b="0"/>
          <wp:docPr id="25" name="Picture 2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2260" cy="286385"/>
                  </a:xfrm>
                  <a:prstGeom prst="rect">
                    <a:avLst/>
                  </a:prstGeom>
                  <a:noFill/>
                  <a:ln>
                    <a:noFill/>
                  </a:ln>
                </pic:spPr>
              </pic:pic>
            </a:graphicData>
          </a:graphic>
        </wp:inline>
      </w:drawing>
    </w:r>
    <w:r w:rsidRPr="00D35D5E">
      <w:rPr>
        <w:rFonts w:ascii="Arial Black" w:hAnsi="Arial Black"/>
        <w:position w:val="-12"/>
        <w:sz w:val="32"/>
        <w:szCs w:val="32"/>
      </w:rPr>
      <w:t xml:space="preserve"> </w:t>
    </w:r>
    <w:r w:rsidRPr="00D35D5E">
      <w:rPr>
        <w:rFonts w:ascii="Arial Black" w:hAnsi="Arial Black"/>
        <w:position w:val="-12"/>
        <w:sz w:val="32"/>
        <w:szCs w:val="32"/>
      </w:rPr>
      <w:tab/>
    </w:r>
    <w:r>
      <w:rPr>
        <w:b/>
        <w:sz w:val="28"/>
        <w:szCs w:val="28"/>
      </w:rPr>
      <w:t>Extreme Punkin’ Chunkin’</w:t>
    </w:r>
    <w:r w:rsidRPr="00D35D5E">
      <w:rPr>
        <w:b/>
        <w:sz w:val="32"/>
        <w:szCs w:val="32"/>
      </w:rPr>
      <w:tab/>
    </w:r>
    <w:r w:rsidRPr="00337B3F">
      <w:rPr>
        <w:b/>
      </w:rPr>
      <w:t xml:space="preserve">Name </w:t>
    </w:r>
    <w:r w:rsidRPr="00337B3F">
      <w:rPr>
        <w:b/>
        <w:u w:val="single"/>
      </w:rPr>
      <w:tab/>
    </w:r>
    <w:r w:rsidRPr="00337B3F">
      <w:rPr>
        <w:b/>
      </w:rPr>
      <w:br/>
      <w:t>Student Activity</w:t>
    </w:r>
    <w:r w:rsidRPr="00337B3F">
      <w:rPr>
        <w:b/>
      </w:rPr>
      <w:tab/>
      <w:t xml:space="preserve">Class </w:t>
    </w:r>
    <w:r w:rsidRPr="00337B3F">
      <w:rPr>
        <w:b/>
        <w:u w:val="single"/>
      </w:rPr>
      <w:tab/>
    </w:r>
  </w:p>
  <w:p w14:paraId="12F7D6F3" w14:textId="77777777" w:rsidR="0025480A" w:rsidRPr="0070613F" w:rsidRDefault="0070613F" w:rsidP="0070613F">
    <w:pPr>
      <w:pStyle w:val="Header"/>
      <w:tabs>
        <w:tab w:val="clear" w:pos="4320"/>
        <w:tab w:val="clear" w:pos="8640"/>
        <w:tab w:val="left" w:pos="3375"/>
      </w:tabs>
      <w:rPr>
        <w:b/>
        <w:sz w:val="24"/>
        <w:szCs w:val="24"/>
      </w:rPr>
    </w:pPr>
    <w:r>
      <w:rPr>
        <w:b/>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2F4257" w14:textId="77777777" w:rsidR="0070613F" w:rsidRPr="00B85FFF" w:rsidRDefault="0070613F" w:rsidP="0070613F">
    <w:pPr>
      <w:pStyle w:val="Header"/>
      <w:pBdr>
        <w:bottom w:val="single" w:sz="4" w:space="1" w:color="auto"/>
      </w:pBdr>
      <w:tabs>
        <w:tab w:val="clear" w:pos="4320"/>
        <w:tab w:val="clear" w:pos="8640"/>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2F311594" wp14:editId="09158983">
          <wp:extent cx="302260" cy="286385"/>
          <wp:effectExtent l="0" t="0" r="2540" b="0"/>
          <wp:docPr id="14" name="Picture 1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2260" cy="286385"/>
                  </a:xfrm>
                  <a:prstGeom prst="rect">
                    <a:avLst/>
                  </a:prstGeom>
                  <a:noFill/>
                  <a:ln>
                    <a:noFill/>
                  </a:ln>
                </pic:spPr>
              </pic:pic>
            </a:graphicData>
          </a:graphic>
        </wp:inline>
      </w:drawing>
    </w:r>
    <w:r w:rsidRPr="00D35D5E">
      <w:rPr>
        <w:rFonts w:ascii="Arial Black" w:hAnsi="Arial Black"/>
        <w:position w:val="-12"/>
        <w:sz w:val="32"/>
        <w:szCs w:val="32"/>
      </w:rPr>
      <w:t xml:space="preserve"> </w:t>
    </w:r>
    <w:r w:rsidRPr="00D35D5E">
      <w:rPr>
        <w:rFonts w:ascii="Arial Black" w:hAnsi="Arial Black"/>
        <w:position w:val="-12"/>
        <w:sz w:val="32"/>
        <w:szCs w:val="32"/>
      </w:rPr>
      <w:tab/>
    </w:r>
    <w:r>
      <w:rPr>
        <w:b/>
        <w:sz w:val="28"/>
        <w:szCs w:val="28"/>
      </w:rPr>
      <w:t>Extreme Punkin’ Chunkin’</w:t>
    </w:r>
    <w:r w:rsidRPr="00D35D5E">
      <w:rPr>
        <w:b/>
        <w:sz w:val="32"/>
        <w:szCs w:val="32"/>
      </w:rPr>
      <w:tab/>
    </w:r>
    <w:r w:rsidRPr="00337B3F">
      <w:rPr>
        <w:b/>
      </w:rPr>
      <w:t xml:space="preserve">Name </w:t>
    </w:r>
    <w:r w:rsidRPr="00337B3F">
      <w:rPr>
        <w:b/>
        <w:u w:val="single"/>
      </w:rPr>
      <w:tab/>
    </w:r>
    <w:r w:rsidRPr="00337B3F">
      <w:rPr>
        <w:b/>
      </w:rPr>
      <w:br/>
      <w:t>Student Activity</w:t>
    </w:r>
    <w:r w:rsidRPr="00337B3F">
      <w:rPr>
        <w:b/>
      </w:rPr>
      <w:tab/>
      <w:t xml:space="preserve">Class </w:t>
    </w:r>
    <w:r w:rsidRPr="00337B3F">
      <w:rPr>
        <w:b/>
        <w:u w:val="single"/>
      </w:rPr>
      <w:tab/>
    </w:r>
  </w:p>
  <w:p w14:paraId="5910E53C" w14:textId="77777777" w:rsidR="005852BD" w:rsidRPr="0070613F" w:rsidRDefault="0070613F" w:rsidP="0070613F">
    <w:pPr>
      <w:pStyle w:val="Header"/>
      <w:tabs>
        <w:tab w:val="clear" w:pos="4320"/>
        <w:tab w:val="clear" w:pos="8640"/>
        <w:tab w:val="left" w:pos="3375"/>
      </w:tabs>
      <w:rPr>
        <w:b/>
        <w:sz w:val="24"/>
        <w:szCs w:val="24"/>
      </w:rPr>
    </w:pPr>
    <w:r>
      <w:rPr>
        <w:b/>
        <w:sz w:val="24"/>
        <w:szCs w:val="24"/>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33531"/>
    <w:multiLevelType w:val="hybridMultilevel"/>
    <w:tmpl w:val="902462C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7D73F0"/>
    <w:multiLevelType w:val="hybridMultilevel"/>
    <w:tmpl w:val="13FC21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1D60AF"/>
    <w:multiLevelType w:val="hybridMultilevel"/>
    <w:tmpl w:val="ED0A4F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970FF9"/>
    <w:multiLevelType w:val="hybridMultilevel"/>
    <w:tmpl w:val="F5B6EA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4245BF"/>
    <w:multiLevelType w:val="multilevel"/>
    <w:tmpl w:val="1C0A17C8"/>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080"/>
        </w:tabs>
        <w:ind w:left="1080" w:hanging="360"/>
      </w:pPr>
      <w:rPr>
        <w:rFonts w:ascii="Courier New" w:hAnsi="Courier New" w:cs="Arial Black"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Arial Black"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Arial Black" w:hint="default"/>
      </w:rPr>
    </w:lvl>
    <w:lvl w:ilvl="8">
      <w:start w:val="1"/>
      <w:numFmt w:val="bullet"/>
      <w:lvlText w:val=""/>
      <w:lvlJc w:val="left"/>
      <w:pPr>
        <w:tabs>
          <w:tab w:val="num" w:pos="6120"/>
        </w:tabs>
        <w:ind w:left="6120" w:hanging="360"/>
      </w:pPr>
      <w:rPr>
        <w:rFonts w:ascii="Wingdings" w:hAnsi="Wingdings" w:hint="default"/>
      </w:rPr>
    </w:lvl>
  </w:abstractNum>
  <w:abstractNum w:abstractNumId="6">
    <w:nsid w:val="18663761"/>
    <w:multiLevelType w:val="hybridMultilevel"/>
    <w:tmpl w:val="721C23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E717ECC"/>
    <w:multiLevelType w:val="hybridMultilevel"/>
    <w:tmpl w:val="E4C6323C"/>
    <w:lvl w:ilvl="0" w:tplc="750844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09B076C"/>
    <w:multiLevelType w:val="hybridMultilevel"/>
    <w:tmpl w:val="B2AE6E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086330"/>
    <w:multiLevelType w:val="hybridMultilevel"/>
    <w:tmpl w:val="4656B280"/>
    <w:lvl w:ilvl="0" w:tplc="04090001">
      <w:start w:val="1"/>
      <w:numFmt w:val="bullet"/>
      <w:lvlText w:val=""/>
      <w:lvlJc w:val="left"/>
      <w:pPr>
        <w:tabs>
          <w:tab w:val="num" w:pos="1584"/>
        </w:tabs>
        <w:ind w:left="1584"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0">
    <w:nsid w:val="302F3901"/>
    <w:multiLevelType w:val="hybridMultilevel"/>
    <w:tmpl w:val="2466B91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6522156"/>
    <w:multiLevelType w:val="hybridMultilevel"/>
    <w:tmpl w:val="133C24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7FD1410"/>
    <w:multiLevelType w:val="hybridMultilevel"/>
    <w:tmpl w:val="A85EBD10"/>
    <w:lvl w:ilvl="0" w:tplc="85E89414">
      <w:start w:val="1"/>
      <w:numFmt w:val="bullet"/>
      <w:lvlText w:val=""/>
      <w:lvlJc w:val="left"/>
      <w:pPr>
        <w:tabs>
          <w:tab w:val="num" w:pos="720"/>
        </w:tabs>
        <w:ind w:left="720" w:hanging="360"/>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4D67A21"/>
    <w:multiLevelType w:val="hybridMultilevel"/>
    <w:tmpl w:val="7780F9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C7274F4"/>
    <w:multiLevelType w:val="hybridMultilevel"/>
    <w:tmpl w:val="1C821F0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Arial Black"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58155581"/>
    <w:multiLevelType w:val="multilevel"/>
    <w:tmpl w:val="1C821F0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080"/>
        </w:tabs>
        <w:ind w:left="1080" w:hanging="360"/>
      </w:pPr>
      <w:rPr>
        <w:rFonts w:ascii="Courier New" w:hAnsi="Courier New" w:cs="Arial Black"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Arial Black"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Arial Black" w:hint="default"/>
      </w:rPr>
    </w:lvl>
    <w:lvl w:ilvl="8">
      <w:start w:val="1"/>
      <w:numFmt w:val="bullet"/>
      <w:lvlText w:val=""/>
      <w:lvlJc w:val="left"/>
      <w:pPr>
        <w:tabs>
          <w:tab w:val="num" w:pos="6120"/>
        </w:tabs>
        <w:ind w:left="6120" w:hanging="360"/>
      </w:pPr>
      <w:rPr>
        <w:rFonts w:ascii="Wingdings" w:hAnsi="Wingdings" w:hint="default"/>
      </w:rPr>
    </w:lvl>
  </w:abstractNum>
  <w:abstractNum w:abstractNumId="17">
    <w:nsid w:val="5CA313B5"/>
    <w:multiLevelType w:val="hybridMultilevel"/>
    <w:tmpl w:val="91E201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0335456"/>
    <w:multiLevelType w:val="hybridMultilevel"/>
    <w:tmpl w:val="06DA461C"/>
    <w:lvl w:ilvl="0" w:tplc="C4E6263A">
      <w:start w:val="4"/>
      <w:numFmt w:val="bullet"/>
      <w:lvlText w:val=""/>
      <w:lvlJc w:val="left"/>
      <w:pPr>
        <w:tabs>
          <w:tab w:val="num" w:pos="720"/>
        </w:tabs>
        <w:ind w:left="720" w:hanging="360"/>
      </w:pPr>
      <w:rPr>
        <w:rFonts w:ascii="Wingdings" w:eastAsia="Times New Roman" w:hAnsi="Wingdings" w:cs="Wingdings"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5F11440"/>
    <w:multiLevelType w:val="hybridMultilevel"/>
    <w:tmpl w:val="3FD2E3C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6713C45"/>
    <w:multiLevelType w:val="hybridMultilevel"/>
    <w:tmpl w:val="7B0E2D8A"/>
    <w:lvl w:ilvl="0" w:tplc="3070BCB6">
      <w:start w:val="1"/>
      <w:numFmt w:val="bullet"/>
      <w:lvlText w:val=""/>
      <w:lvlJc w:val="left"/>
      <w:pPr>
        <w:tabs>
          <w:tab w:val="num" w:pos="360"/>
        </w:tabs>
        <w:ind w:left="360" w:hanging="360"/>
      </w:pPr>
      <w:rPr>
        <w:rFonts w:ascii="Symbol" w:hAnsi="Symbol" w:hint="default"/>
        <w:b w:val="0"/>
        <w:i w:val="0"/>
        <w:color w:val="auto"/>
        <w:sz w:val="22"/>
        <w:szCs w:val="22"/>
      </w:rPr>
    </w:lvl>
    <w:lvl w:ilvl="1" w:tplc="04090001">
      <w:start w:val="1"/>
      <w:numFmt w:val="bullet"/>
      <w:lvlText w:val=""/>
      <w:lvlJc w:val="left"/>
      <w:pPr>
        <w:tabs>
          <w:tab w:val="num" w:pos="1440"/>
        </w:tabs>
        <w:ind w:left="1440" w:hanging="360"/>
      </w:pPr>
      <w:rPr>
        <w:rFonts w:ascii="Symbol" w:hAnsi="Symbol" w:hint="default"/>
        <w:b w:val="0"/>
        <w:i w:val="0"/>
        <w:color w:val="auto"/>
        <w:sz w:val="22"/>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Arial Black"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nsid w:val="6B530D3E"/>
    <w:multiLevelType w:val="hybridMultilevel"/>
    <w:tmpl w:val="55A874C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CEE385A"/>
    <w:multiLevelType w:val="hybridMultilevel"/>
    <w:tmpl w:val="A70638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D871D5B"/>
    <w:multiLevelType w:val="hybridMultilevel"/>
    <w:tmpl w:val="A0B001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Arial Black"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6DFE78A7"/>
    <w:multiLevelType w:val="hybridMultilevel"/>
    <w:tmpl w:val="FE2C9ED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Arial Black"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6F920788"/>
    <w:multiLevelType w:val="hybridMultilevel"/>
    <w:tmpl w:val="4E962B2E"/>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724872D4"/>
    <w:multiLevelType w:val="hybridMultilevel"/>
    <w:tmpl w:val="1C0A17C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Arial Black"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nsid w:val="79E64608"/>
    <w:multiLevelType w:val="hybridMultilevel"/>
    <w:tmpl w:val="E77C00B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CA339A1"/>
    <w:multiLevelType w:val="hybridMultilevel"/>
    <w:tmpl w:val="40FC86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27"/>
  </w:num>
  <w:num w:numId="3">
    <w:abstractNumId w:val="19"/>
  </w:num>
  <w:num w:numId="4">
    <w:abstractNumId w:val="15"/>
  </w:num>
  <w:num w:numId="5">
    <w:abstractNumId w:val="16"/>
  </w:num>
  <w:num w:numId="6">
    <w:abstractNumId w:val="24"/>
  </w:num>
  <w:num w:numId="7">
    <w:abstractNumId w:val="5"/>
  </w:num>
  <w:num w:numId="8">
    <w:abstractNumId w:val="26"/>
  </w:num>
  <w:num w:numId="9">
    <w:abstractNumId w:val="9"/>
  </w:num>
  <w:num w:numId="10">
    <w:abstractNumId w:val="25"/>
  </w:num>
  <w:num w:numId="11">
    <w:abstractNumId w:val="14"/>
  </w:num>
  <w:num w:numId="12">
    <w:abstractNumId w:val="28"/>
  </w:num>
  <w:num w:numId="13">
    <w:abstractNumId w:val="2"/>
  </w:num>
  <w:num w:numId="14">
    <w:abstractNumId w:val="0"/>
  </w:num>
  <w:num w:numId="15">
    <w:abstractNumId w:val="1"/>
  </w:num>
  <w:num w:numId="16">
    <w:abstractNumId w:val="18"/>
  </w:num>
  <w:num w:numId="17">
    <w:abstractNumId w:val="11"/>
  </w:num>
  <w:num w:numId="18">
    <w:abstractNumId w:val="3"/>
  </w:num>
  <w:num w:numId="19">
    <w:abstractNumId w:val="29"/>
  </w:num>
  <w:num w:numId="20">
    <w:abstractNumId w:val="23"/>
  </w:num>
  <w:num w:numId="21">
    <w:abstractNumId w:val="12"/>
  </w:num>
  <w:num w:numId="22">
    <w:abstractNumId w:val="4"/>
  </w:num>
  <w:num w:numId="23">
    <w:abstractNumId w:val="20"/>
  </w:num>
  <w:num w:numId="24">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num>
  <w:num w:numId="26">
    <w:abstractNumId w:val="13"/>
  </w:num>
  <w:num w:numId="27">
    <w:abstractNumId w:val="10"/>
  </w:num>
  <w:num w:numId="28">
    <w:abstractNumId w:val="6"/>
  </w:num>
  <w:num w:numId="29">
    <w:abstractNumId w:val="4"/>
  </w:num>
  <w:num w:numId="30">
    <w:abstractNumId w:val="4"/>
  </w:num>
  <w:num w:numId="31">
    <w:abstractNumId w:val="4"/>
  </w:num>
  <w:num w:numId="32">
    <w:abstractNumId w:val="4"/>
  </w:num>
  <w:num w:numId="33">
    <w:abstractNumId w:val="4"/>
  </w:num>
  <w:num w:numId="34">
    <w:abstractNumId w:val="4"/>
  </w:num>
  <w:num w:numId="35">
    <w:abstractNumId w:val="7"/>
  </w:num>
  <w:num w:numId="36">
    <w:abstractNumId w:val="8"/>
  </w:num>
  <w:num w:numId="3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054F"/>
    <w:rsid w:val="0000469C"/>
    <w:rsid w:val="000101D9"/>
    <w:rsid w:val="000262C4"/>
    <w:rsid w:val="00042165"/>
    <w:rsid w:val="00050845"/>
    <w:rsid w:val="000F1B8C"/>
    <w:rsid w:val="000F20D0"/>
    <w:rsid w:val="000F7252"/>
    <w:rsid w:val="00117231"/>
    <w:rsid w:val="0012746F"/>
    <w:rsid w:val="00146F6F"/>
    <w:rsid w:val="00151BD4"/>
    <w:rsid w:val="0018695D"/>
    <w:rsid w:val="00187C21"/>
    <w:rsid w:val="001A30C4"/>
    <w:rsid w:val="001B4B69"/>
    <w:rsid w:val="001E6916"/>
    <w:rsid w:val="00202A02"/>
    <w:rsid w:val="002035B2"/>
    <w:rsid w:val="0020667F"/>
    <w:rsid w:val="00211827"/>
    <w:rsid w:val="00235820"/>
    <w:rsid w:val="0025480A"/>
    <w:rsid w:val="00270C9B"/>
    <w:rsid w:val="00282ED3"/>
    <w:rsid w:val="0029244A"/>
    <w:rsid w:val="002D7284"/>
    <w:rsid w:val="002E17D0"/>
    <w:rsid w:val="002E4BFF"/>
    <w:rsid w:val="002E6D3E"/>
    <w:rsid w:val="003104F3"/>
    <w:rsid w:val="00311B04"/>
    <w:rsid w:val="0036477A"/>
    <w:rsid w:val="00365C43"/>
    <w:rsid w:val="003701F1"/>
    <w:rsid w:val="00370B46"/>
    <w:rsid w:val="0038010B"/>
    <w:rsid w:val="003A737D"/>
    <w:rsid w:val="003D041C"/>
    <w:rsid w:val="00412863"/>
    <w:rsid w:val="00415917"/>
    <w:rsid w:val="004614C3"/>
    <w:rsid w:val="004713F4"/>
    <w:rsid w:val="004866E6"/>
    <w:rsid w:val="004A7822"/>
    <w:rsid w:val="004C091B"/>
    <w:rsid w:val="004D11D2"/>
    <w:rsid w:val="004D3A6D"/>
    <w:rsid w:val="004E309F"/>
    <w:rsid w:val="004F0E95"/>
    <w:rsid w:val="00517AA0"/>
    <w:rsid w:val="00517D8E"/>
    <w:rsid w:val="00565958"/>
    <w:rsid w:val="00582913"/>
    <w:rsid w:val="005852BD"/>
    <w:rsid w:val="005972F3"/>
    <w:rsid w:val="005A0BBB"/>
    <w:rsid w:val="00605E05"/>
    <w:rsid w:val="00626FC8"/>
    <w:rsid w:val="00631F92"/>
    <w:rsid w:val="00633323"/>
    <w:rsid w:val="00633C2C"/>
    <w:rsid w:val="006420C9"/>
    <w:rsid w:val="0066031F"/>
    <w:rsid w:val="006700D7"/>
    <w:rsid w:val="006E081B"/>
    <w:rsid w:val="0070613F"/>
    <w:rsid w:val="0071532F"/>
    <w:rsid w:val="00717CF7"/>
    <w:rsid w:val="00771470"/>
    <w:rsid w:val="00774B23"/>
    <w:rsid w:val="00797CEB"/>
    <w:rsid w:val="007D01BD"/>
    <w:rsid w:val="008337D2"/>
    <w:rsid w:val="008A1B0D"/>
    <w:rsid w:val="008A4614"/>
    <w:rsid w:val="008A7F96"/>
    <w:rsid w:val="008B0F38"/>
    <w:rsid w:val="008F0028"/>
    <w:rsid w:val="008F3050"/>
    <w:rsid w:val="00962E1D"/>
    <w:rsid w:val="0097126F"/>
    <w:rsid w:val="009A7341"/>
    <w:rsid w:val="009D2909"/>
    <w:rsid w:val="009F1DB9"/>
    <w:rsid w:val="00A02593"/>
    <w:rsid w:val="00A06E2B"/>
    <w:rsid w:val="00A2091C"/>
    <w:rsid w:val="00A637AC"/>
    <w:rsid w:val="00A841EE"/>
    <w:rsid w:val="00AB157E"/>
    <w:rsid w:val="00AD11D7"/>
    <w:rsid w:val="00AF2DA4"/>
    <w:rsid w:val="00AF43A8"/>
    <w:rsid w:val="00B14BFE"/>
    <w:rsid w:val="00B2636C"/>
    <w:rsid w:val="00B26A40"/>
    <w:rsid w:val="00B8054F"/>
    <w:rsid w:val="00B97008"/>
    <w:rsid w:val="00BB4606"/>
    <w:rsid w:val="00BD143E"/>
    <w:rsid w:val="00C01AF5"/>
    <w:rsid w:val="00C1646A"/>
    <w:rsid w:val="00C53F0B"/>
    <w:rsid w:val="00C909D0"/>
    <w:rsid w:val="00CA34C4"/>
    <w:rsid w:val="00CC0C6C"/>
    <w:rsid w:val="00CC70A3"/>
    <w:rsid w:val="00D13441"/>
    <w:rsid w:val="00D467CE"/>
    <w:rsid w:val="00D55682"/>
    <w:rsid w:val="00E1760D"/>
    <w:rsid w:val="00E877E2"/>
    <w:rsid w:val="00ED572F"/>
    <w:rsid w:val="00F95DDA"/>
    <w:rsid w:val="00FA081E"/>
    <w:rsid w:val="00FA608C"/>
    <w:rsid w:val="00FB2E01"/>
    <w:rsid w:val="00FB6C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3CFB4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8054F"/>
    <w:pPr>
      <w:tabs>
        <w:tab w:val="center" w:pos="4320"/>
        <w:tab w:val="right" w:pos="8640"/>
      </w:tabs>
    </w:pPr>
  </w:style>
  <w:style w:type="paragraph" w:styleId="Footer">
    <w:name w:val="footer"/>
    <w:basedOn w:val="Normal"/>
    <w:rsid w:val="00B8054F"/>
    <w:pPr>
      <w:tabs>
        <w:tab w:val="center" w:pos="4320"/>
        <w:tab w:val="right" w:pos="8640"/>
      </w:tabs>
    </w:pPr>
  </w:style>
  <w:style w:type="character" w:styleId="PageNumber">
    <w:name w:val="page number"/>
    <w:basedOn w:val="DefaultParagraphFont"/>
    <w:rsid w:val="00B8054F"/>
  </w:style>
  <w:style w:type="paragraph" w:styleId="BodyTextIndent3">
    <w:name w:val="Body Text Indent 3"/>
    <w:basedOn w:val="Normal"/>
    <w:rsid w:val="0096311D"/>
    <w:pPr>
      <w:autoSpaceDE w:val="0"/>
      <w:autoSpaceDN w:val="0"/>
      <w:adjustRightInd w:val="0"/>
      <w:spacing w:line="240" w:lineRule="atLeast"/>
      <w:ind w:left="1224"/>
    </w:pPr>
    <w:rPr>
      <w:rFonts w:ascii="Times New Roman" w:hAnsi="Times New Roman" w:cs="Times New Roman"/>
    </w:rPr>
  </w:style>
  <w:style w:type="paragraph" w:styleId="BalloonText">
    <w:name w:val="Balloon Text"/>
    <w:basedOn w:val="Normal"/>
    <w:semiHidden/>
    <w:rsid w:val="00A652CD"/>
    <w:rPr>
      <w:rFonts w:ascii="Tahoma" w:hAnsi="Tahoma" w:cs="Tahoma"/>
      <w:sz w:val="16"/>
      <w:szCs w:val="16"/>
    </w:rPr>
  </w:style>
  <w:style w:type="table" w:styleId="TableGrid">
    <w:name w:val="Table Grid"/>
    <w:basedOn w:val="TableNormal"/>
    <w:rsid w:val="00C570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rsid w:val="00646934"/>
    <w:rPr>
      <w:sz w:val="16"/>
      <w:szCs w:val="16"/>
    </w:rPr>
  </w:style>
  <w:style w:type="paragraph" w:styleId="CommentText">
    <w:name w:val="annotation text"/>
    <w:basedOn w:val="Normal"/>
    <w:semiHidden/>
    <w:rsid w:val="00646934"/>
  </w:style>
  <w:style w:type="paragraph" w:styleId="CommentSubject">
    <w:name w:val="annotation subject"/>
    <w:basedOn w:val="CommentText"/>
    <w:next w:val="CommentText"/>
    <w:semiHidden/>
    <w:rsid w:val="00646934"/>
    <w:rPr>
      <w:b/>
      <w:bCs/>
    </w:rPr>
  </w:style>
  <w:style w:type="paragraph" w:customStyle="1" w:styleId="LessonPlanBullList">
    <w:name w:val="Lesson Plan BullList"/>
    <w:basedOn w:val="Normal"/>
    <w:rsid w:val="00155FF9"/>
    <w:pPr>
      <w:numPr>
        <w:numId w:val="22"/>
      </w:numPr>
    </w:pPr>
  </w:style>
  <w:style w:type="character" w:customStyle="1" w:styleId="HeaderChar">
    <w:name w:val="Header Char"/>
    <w:link w:val="Header"/>
    <w:rsid w:val="0070613F"/>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8054F"/>
    <w:pPr>
      <w:tabs>
        <w:tab w:val="center" w:pos="4320"/>
        <w:tab w:val="right" w:pos="8640"/>
      </w:tabs>
    </w:pPr>
  </w:style>
  <w:style w:type="paragraph" w:styleId="Footer">
    <w:name w:val="footer"/>
    <w:basedOn w:val="Normal"/>
    <w:rsid w:val="00B8054F"/>
    <w:pPr>
      <w:tabs>
        <w:tab w:val="center" w:pos="4320"/>
        <w:tab w:val="right" w:pos="8640"/>
      </w:tabs>
    </w:pPr>
  </w:style>
  <w:style w:type="character" w:styleId="PageNumber">
    <w:name w:val="page number"/>
    <w:basedOn w:val="DefaultParagraphFont"/>
    <w:rsid w:val="00B8054F"/>
  </w:style>
  <w:style w:type="paragraph" w:styleId="BodyTextIndent3">
    <w:name w:val="Body Text Indent 3"/>
    <w:basedOn w:val="Normal"/>
    <w:rsid w:val="0096311D"/>
    <w:pPr>
      <w:autoSpaceDE w:val="0"/>
      <w:autoSpaceDN w:val="0"/>
      <w:adjustRightInd w:val="0"/>
      <w:spacing w:line="240" w:lineRule="atLeast"/>
      <w:ind w:left="1224"/>
    </w:pPr>
    <w:rPr>
      <w:rFonts w:ascii="Times New Roman" w:hAnsi="Times New Roman" w:cs="Times New Roman"/>
    </w:rPr>
  </w:style>
  <w:style w:type="paragraph" w:styleId="BalloonText">
    <w:name w:val="Balloon Text"/>
    <w:basedOn w:val="Normal"/>
    <w:semiHidden/>
    <w:rsid w:val="00A652CD"/>
    <w:rPr>
      <w:rFonts w:ascii="Tahoma" w:hAnsi="Tahoma" w:cs="Tahoma"/>
      <w:sz w:val="16"/>
      <w:szCs w:val="16"/>
    </w:rPr>
  </w:style>
  <w:style w:type="table" w:styleId="TableGrid">
    <w:name w:val="Table Grid"/>
    <w:basedOn w:val="TableNormal"/>
    <w:rsid w:val="00C570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rsid w:val="00646934"/>
    <w:rPr>
      <w:sz w:val="16"/>
      <w:szCs w:val="16"/>
    </w:rPr>
  </w:style>
  <w:style w:type="paragraph" w:styleId="CommentText">
    <w:name w:val="annotation text"/>
    <w:basedOn w:val="Normal"/>
    <w:semiHidden/>
    <w:rsid w:val="00646934"/>
  </w:style>
  <w:style w:type="paragraph" w:styleId="CommentSubject">
    <w:name w:val="annotation subject"/>
    <w:basedOn w:val="CommentText"/>
    <w:next w:val="CommentText"/>
    <w:semiHidden/>
    <w:rsid w:val="00646934"/>
    <w:rPr>
      <w:b/>
      <w:bCs/>
    </w:rPr>
  </w:style>
  <w:style w:type="paragraph" w:customStyle="1" w:styleId="LessonPlanBullList">
    <w:name w:val="Lesson Plan BullList"/>
    <w:basedOn w:val="Normal"/>
    <w:rsid w:val="00155FF9"/>
    <w:pPr>
      <w:numPr>
        <w:numId w:val="22"/>
      </w:numPr>
    </w:pPr>
  </w:style>
  <w:style w:type="character" w:customStyle="1" w:styleId="HeaderChar">
    <w:name w:val="Header Char"/>
    <w:link w:val="Header"/>
    <w:rsid w:val="0070613F"/>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957308">
      <w:bodyDiv w:val="1"/>
      <w:marLeft w:val="0"/>
      <w:marRight w:val="0"/>
      <w:marTop w:val="0"/>
      <w:marBottom w:val="0"/>
      <w:divBdr>
        <w:top w:val="none" w:sz="0" w:space="0" w:color="auto"/>
        <w:left w:val="none" w:sz="0" w:space="0" w:color="auto"/>
        <w:bottom w:val="none" w:sz="0" w:space="0" w:color="auto"/>
        <w:right w:val="none" w:sz="0" w:space="0" w:color="auto"/>
      </w:divBdr>
    </w:div>
    <w:div w:id="163477953">
      <w:bodyDiv w:val="1"/>
      <w:marLeft w:val="0"/>
      <w:marRight w:val="0"/>
      <w:marTop w:val="0"/>
      <w:marBottom w:val="0"/>
      <w:divBdr>
        <w:top w:val="none" w:sz="0" w:space="0" w:color="auto"/>
        <w:left w:val="none" w:sz="0" w:space="0" w:color="auto"/>
        <w:bottom w:val="none" w:sz="0" w:space="0" w:color="auto"/>
        <w:right w:val="none" w:sz="0" w:space="0" w:color="auto"/>
      </w:divBdr>
    </w:div>
    <w:div w:id="369036328">
      <w:bodyDiv w:val="1"/>
      <w:marLeft w:val="0"/>
      <w:marRight w:val="0"/>
      <w:marTop w:val="0"/>
      <w:marBottom w:val="0"/>
      <w:divBdr>
        <w:top w:val="none" w:sz="0" w:space="0" w:color="auto"/>
        <w:left w:val="none" w:sz="0" w:space="0" w:color="auto"/>
        <w:bottom w:val="none" w:sz="0" w:space="0" w:color="auto"/>
        <w:right w:val="none" w:sz="0" w:space="0" w:color="auto"/>
      </w:divBdr>
    </w:div>
    <w:div w:id="419907917">
      <w:bodyDiv w:val="1"/>
      <w:marLeft w:val="0"/>
      <w:marRight w:val="0"/>
      <w:marTop w:val="0"/>
      <w:marBottom w:val="0"/>
      <w:divBdr>
        <w:top w:val="none" w:sz="0" w:space="0" w:color="auto"/>
        <w:left w:val="none" w:sz="0" w:space="0" w:color="auto"/>
        <w:bottom w:val="none" w:sz="0" w:space="0" w:color="auto"/>
        <w:right w:val="none" w:sz="0" w:space="0" w:color="auto"/>
      </w:divBdr>
    </w:div>
    <w:div w:id="451436200">
      <w:bodyDiv w:val="1"/>
      <w:marLeft w:val="0"/>
      <w:marRight w:val="0"/>
      <w:marTop w:val="0"/>
      <w:marBottom w:val="0"/>
      <w:divBdr>
        <w:top w:val="none" w:sz="0" w:space="0" w:color="auto"/>
        <w:left w:val="none" w:sz="0" w:space="0" w:color="auto"/>
        <w:bottom w:val="none" w:sz="0" w:space="0" w:color="auto"/>
        <w:right w:val="none" w:sz="0" w:space="0" w:color="auto"/>
      </w:divBdr>
    </w:div>
    <w:div w:id="590511461">
      <w:bodyDiv w:val="1"/>
      <w:marLeft w:val="0"/>
      <w:marRight w:val="0"/>
      <w:marTop w:val="0"/>
      <w:marBottom w:val="0"/>
      <w:divBdr>
        <w:top w:val="none" w:sz="0" w:space="0" w:color="auto"/>
        <w:left w:val="none" w:sz="0" w:space="0" w:color="auto"/>
        <w:bottom w:val="none" w:sz="0" w:space="0" w:color="auto"/>
        <w:right w:val="none" w:sz="0" w:space="0" w:color="auto"/>
      </w:divBdr>
    </w:div>
    <w:div w:id="837423640">
      <w:bodyDiv w:val="1"/>
      <w:marLeft w:val="0"/>
      <w:marRight w:val="0"/>
      <w:marTop w:val="0"/>
      <w:marBottom w:val="0"/>
      <w:divBdr>
        <w:top w:val="none" w:sz="0" w:space="0" w:color="auto"/>
        <w:left w:val="none" w:sz="0" w:space="0" w:color="auto"/>
        <w:bottom w:val="none" w:sz="0" w:space="0" w:color="auto"/>
        <w:right w:val="none" w:sz="0" w:space="0" w:color="auto"/>
      </w:divBdr>
    </w:div>
    <w:div w:id="974524615">
      <w:bodyDiv w:val="1"/>
      <w:marLeft w:val="0"/>
      <w:marRight w:val="0"/>
      <w:marTop w:val="0"/>
      <w:marBottom w:val="0"/>
      <w:divBdr>
        <w:top w:val="none" w:sz="0" w:space="0" w:color="auto"/>
        <w:left w:val="none" w:sz="0" w:space="0" w:color="auto"/>
        <w:bottom w:val="none" w:sz="0" w:space="0" w:color="auto"/>
        <w:right w:val="none" w:sz="0" w:space="0" w:color="auto"/>
      </w:divBdr>
    </w:div>
    <w:div w:id="1028529447">
      <w:bodyDiv w:val="1"/>
      <w:marLeft w:val="0"/>
      <w:marRight w:val="0"/>
      <w:marTop w:val="0"/>
      <w:marBottom w:val="0"/>
      <w:divBdr>
        <w:top w:val="none" w:sz="0" w:space="0" w:color="auto"/>
        <w:left w:val="none" w:sz="0" w:space="0" w:color="auto"/>
        <w:bottom w:val="none" w:sz="0" w:space="0" w:color="auto"/>
        <w:right w:val="none" w:sz="0" w:space="0" w:color="auto"/>
      </w:divBdr>
    </w:div>
    <w:div w:id="1311792186">
      <w:bodyDiv w:val="1"/>
      <w:marLeft w:val="0"/>
      <w:marRight w:val="0"/>
      <w:marTop w:val="0"/>
      <w:marBottom w:val="0"/>
      <w:divBdr>
        <w:top w:val="none" w:sz="0" w:space="0" w:color="auto"/>
        <w:left w:val="none" w:sz="0" w:space="0" w:color="auto"/>
        <w:bottom w:val="none" w:sz="0" w:space="0" w:color="auto"/>
        <w:right w:val="none" w:sz="0" w:space="0" w:color="auto"/>
      </w:divBdr>
    </w:div>
    <w:div w:id="1380401272">
      <w:bodyDiv w:val="1"/>
      <w:marLeft w:val="0"/>
      <w:marRight w:val="0"/>
      <w:marTop w:val="0"/>
      <w:marBottom w:val="0"/>
      <w:divBdr>
        <w:top w:val="none" w:sz="0" w:space="0" w:color="auto"/>
        <w:left w:val="none" w:sz="0" w:space="0" w:color="auto"/>
        <w:bottom w:val="none" w:sz="0" w:space="0" w:color="auto"/>
        <w:right w:val="none" w:sz="0" w:space="0" w:color="auto"/>
      </w:divBdr>
    </w:div>
    <w:div w:id="1431008480">
      <w:bodyDiv w:val="1"/>
      <w:marLeft w:val="0"/>
      <w:marRight w:val="0"/>
      <w:marTop w:val="0"/>
      <w:marBottom w:val="0"/>
      <w:divBdr>
        <w:top w:val="none" w:sz="0" w:space="0" w:color="auto"/>
        <w:left w:val="none" w:sz="0" w:space="0" w:color="auto"/>
        <w:bottom w:val="none" w:sz="0" w:space="0" w:color="auto"/>
        <w:right w:val="none" w:sz="0" w:space="0" w:color="auto"/>
      </w:divBdr>
    </w:div>
    <w:div w:id="1690570477">
      <w:bodyDiv w:val="1"/>
      <w:marLeft w:val="0"/>
      <w:marRight w:val="0"/>
      <w:marTop w:val="0"/>
      <w:marBottom w:val="0"/>
      <w:divBdr>
        <w:top w:val="none" w:sz="0" w:space="0" w:color="auto"/>
        <w:left w:val="none" w:sz="0" w:space="0" w:color="auto"/>
        <w:bottom w:val="none" w:sz="0" w:space="0" w:color="auto"/>
        <w:right w:val="none" w:sz="0" w:space="0" w:color="auto"/>
      </w:divBdr>
    </w:div>
    <w:div w:id="1748308290">
      <w:bodyDiv w:val="1"/>
      <w:marLeft w:val="0"/>
      <w:marRight w:val="0"/>
      <w:marTop w:val="0"/>
      <w:marBottom w:val="0"/>
      <w:divBdr>
        <w:top w:val="none" w:sz="0" w:space="0" w:color="auto"/>
        <w:left w:val="none" w:sz="0" w:space="0" w:color="auto"/>
        <w:bottom w:val="none" w:sz="0" w:space="0" w:color="auto"/>
        <w:right w:val="none" w:sz="0" w:space="0" w:color="auto"/>
      </w:divBdr>
    </w:div>
    <w:div w:id="1848328949">
      <w:bodyDiv w:val="1"/>
      <w:marLeft w:val="0"/>
      <w:marRight w:val="0"/>
      <w:marTop w:val="0"/>
      <w:marBottom w:val="0"/>
      <w:divBdr>
        <w:top w:val="none" w:sz="0" w:space="0" w:color="auto"/>
        <w:left w:val="none" w:sz="0" w:space="0" w:color="auto"/>
        <w:bottom w:val="none" w:sz="0" w:space="0" w:color="auto"/>
        <w:right w:val="none" w:sz="0" w:space="0" w:color="auto"/>
      </w:divBdr>
    </w:div>
    <w:div w:id="1902642502">
      <w:bodyDiv w:val="1"/>
      <w:marLeft w:val="0"/>
      <w:marRight w:val="0"/>
      <w:marTop w:val="0"/>
      <w:marBottom w:val="0"/>
      <w:divBdr>
        <w:top w:val="none" w:sz="0" w:space="0" w:color="auto"/>
        <w:left w:val="none" w:sz="0" w:space="0" w:color="auto"/>
        <w:bottom w:val="none" w:sz="0" w:space="0" w:color="auto"/>
        <w:right w:val="none" w:sz="0" w:space="0" w:color="auto"/>
      </w:divBdr>
    </w:div>
    <w:div w:id="1951235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5.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4.bin"/><Relationship Id="rId7" Type="http://schemas.microsoft.com/office/2007/relationships/stylesWithEffects" Target="stylesWithEffect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header" Target="header1.xml"/><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8D03F0C843DD24D86F715A070528696" ma:contentTypeVersion="45" ma:contentTypeDescription="Create a new document." ma:contentTypeScope="" ma:versionID="4543d0ab3f233c35dfe316c15b08ad53">
  <xsd:schema xmlns:xsd="http://www.w3.org/2001/XMLSchema" xmlns:xs="http://www.w3.org/2001/XMLSchema" xmlns:p="http://schemas.microsoft.com/office/2006/metadata/properties" xmlns:ns2="527e1d2b-9291-4868-8d9d-4e0f37ae8b98" xmlns:ns3="0ee5bb79-0c6e-44d5-8e05-fb721b580818" targetNamespace="http://schemas.microsoft.com/office/2006/metadata/properties" ma:root="true" ma:fieldsID="544b2120515858aa52c6c3ecd8a03aba" ns2:_="" ns3:_="">
    <xsd:import namespace="527e1d2b-9291-4868-8d9d-4e0f37ae8b98"/>
    <xsd:import namespace="0ee5bb79-0c6e-44d5-8e05-fb721b580818"/>
    <xsd:element name="properties">
      <xsd:complexType>
        <xsd:sequence>
          <xsd:element name="documentManagement">
            <xsd:complexType>
              <xsd:all>
                <xsd:element ref="ns2:Activity_x0020_Title"/>
                <xsd:element ref="ns3:Component"/>
                <xsd:element ref="ns3:Status"/>
                <xsd:element ref="ns3:No_x002e__x0020_of_x0020_pages" minOccurs="0"/>
                <xsd:element ref="ns3:End_x0020_User" minOccurs="0"/>
                <xsd:element ref="ns3: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27e1d2b-9291-4868-8d9d-4e0f37ae8b98" elementFormDefault="qualified">
    <xsd:import namespace="http://schemas.microsoft.com/office/2006/documentManagement/types"/>
    <xsd:import namespace="http://schemas.microsoft.com/office/infopath/2007/PartnerControls"/>
    <xsd:element name="Activity_x0020_Title" ma:index="1" ma:displayName="Activity Title" ma:list="{7436f9a5-a6c3-4165-96fb-c2249cde17c2}" ma:internalName="Activity_x0020_Title" ma:readOnly="false" ma:showField="Title">
      <xsd:simpleType>
        <xsd:restriction base="dms:Lookup"/>
      </xsd:simpleType>
    </xsd:element>
    <xsd:element name="PD_x0020_Workshop_x0028_s_x0029_" ma:index="14" nillable="true" ma:displayName="PD Workshop(s):" ma:list="{28300952-ba37-48e8-8828-aa05078138b6}"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Component" ma:index="2"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End_x0020_User>
    <Notes0 xmlns="0ee5bb79-0c6e-44d5-8e05-fb721b580818" xsi:nil="true"/>
    <Status xmlns="0ee5bb79-0c6e-44d5-8e05-fb721b580818">10. Complete</Status>
    <PD_x0020_Workshop_x0028_s_x0029_ xmlns="527e1d2b-9291-4868-8d9d-4e0f37ae8b98"/>
    <Activity_x0020_Title xmlns="527e1d2b-9291-4868-8d9d-4e0f37ae8b98">354</Activity_x0020_Title>
    <No_x002e__x0020_of_x0020_pages xmlns="0ee5bb79-0c6e-44d5-8e05-fb721b580818">1</No_x002e__x0020_of_x0020_pages>
    <Component xmlns="0ee5bb79-0c6e-44d5-8e05-fb721b580818">Student Activity</Component>
  </documentManagement>
</p:properties>
</file>

<file path=customXml/itemProps1.xml><?xml version="1.0" encoding="utf-8"?>
<ds:datastoreItem xmlns:ds="http://schemas.openxmlformats.org/officeDocument/2006/customXml" ds:itemID="{4C633402-2F62-42A6-8DC2-682E749325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27e1d2b-9291-4868-8d9d-4e0f37ae8b98"/>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225419-CD20-4AEF-8ACD-CD8397433C93}">
  <ds:schemaRefs>
    <ds:schemaRef ds:uri="http://schemas.microsoft.com/sharepoint/v3/contenttype/forms"/>
  </ds:schemaRefs>
</ds:datastoreItem>
</file>

<file path=customXml/itemProps3.xml><?xml version="1.0" encoding="utf-8"?>
<ds:datastoreItem xmlns:ds="http://schemas.openxmlformats.org/officeDocument/2006/customXml" ds:itemID="{4FA7D43E-0E77-4AF7-8B34-8D881D998F02}">
  <ds:schemaRefs>
    <ds:schemaRef ds:uri="http://schemas.microsoft.com/office/2006/metadata/longProperties"/>
  </ds:schemaRefs>
</ds:datastoreItem>
</file>

<file path=customXml/itemProps4.xml><?xml version="1.0" encoding="utf-8"?>
<ds:datastoreItem xmlns:ds="http://schemas.openxmlformats.org/officeDocument/2006/customXml" ds:itemID="{E25A532A-B61D-4EE8-A9CA-1BA584E35450}">
  <ds:schemaRefs>
    <ds:schemaRef ds:uri="http://schemas.microsoft.com/office/2006/metadata/properties"/>
    <ds:schemaRef ds:uri="http://schemas.microsoft.com/office/infopath/2007/PartnerControls"/>
    <ds:schemaRef ds:uri="0ee5bb79-0c6e-44d5-8e05-fb721b580818"/>
    <ds:schemaRef ds:uri="527e1d2b-9291-4868-8d9d-4e0f37ae8b98"/>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538</Words>
  <Characters>307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Activity overview:</vt:lpstr>
    </vt:vector>
  </TitlesOfParts>
  <Company>Texas Instruments</Company>
  <LinksUpToDate>false</LinksUpToDate>
  <CharactersWithSpaces>3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nkin Chunkin</dc:title>
  <dc:creator>Texas Instruments</dc:creator>
  <cp:lastModifiedBy>Cara Kugler</cp:lastModifiedBy>
  <cp:revision>2</cp:revision>
  <cp:lastPrinted>2011-07-15T17:59:00Z</cp:lastPrinted>
  <dcterms:created xsi:type="dcterms:W3CDTF">2015-02-16T19:21:00Z</dcterms:created>
  <dcterms:modified xsi:type="dcterms:W3CDTF">2015-02-16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8D03F0C843DD24D86F715A070528696</vt:lpwstr>
  </property>
</Properties>
</file>